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1063" r:id="rId2"/>
    <p:sldId id="490" r:id="rId3"/>
    <p:sldId id="524" r:id="rId4"/>
    <p:sldId id="1003" r:id="rId5"/>
    <p:sldId id="1044" r:id="rId6"/>
    <p:sldId id="525" r:id="rId7"/>
    <p:sldId id="1040" r:id="rId8"/>
    <p:sldId id="1041" r:id="rId9"/>
    <p:sldId id="1043" r:id="rId10"/>
    <p:sldId id="682" r:id="rId11"/>
    <p:sldId id="674" r:id="rId12"/>
    <p:sldId id="696" r:id="rId13"/>
    <p:sldId id="697" r:id="rId14"/>
    <p:sldId id="698" r:id="rId15"/>
    <p:sldId id="533" r:id="rId16"/>
    <p:sldId id="659" r:id="rId17"/>
    <p:sldId id="1045" r:id="rId18"/>
    <p:sldId id="668" r:id="rId19"/>
    <p:sldId id="669" r:id="rId20"/>
    <p:sldId id="991" r:id="rId21"/>
    <p:sldId id="727" r:id="rId22"/>
    <p:sldId id="730" r:id="rId23"/>
    <p:sldId id="1010" r:id="rId24"/>
    <p:sldId id="731" r:id="rId25"/>
    <p:sldId id="997" r:id="rId26"/>
    <p:sldId id="1046" r:id="rId27"/>
    <p:sldId id="1000" r:id="rId28"/>
    <p:sldId id="1047" r:id="rId29"/>
    <p:sldId id="1048" r:id="rId30"/>
    <p:sldId id="1050" r:id="rId31"/>
    <p:sldId id="1012" r:id="rId32"/>
    <p:sldId id="1009" r:id="rId33"/>
    <p:sldId id="1013" r:id="rId34"/>
    <p:sldId id="1015" r:id="rId35"/>
    <p:sldId id="1016" r:id="rId36"/>
    <p:sldId id="1017" r:id="rId37"/>
    <p:sldId id="1005" r:id="rId38"/>
    <p:sldId id="1018" r:id="rId39"/>
    <p:sldId id="589" r:id="rId40"/>
    <p:sldId id="706" r:id="rId41"/>
    <p:sldId id="1029" r:id="rId42"/>
    <p:sldId id="592" r:id="rId43"/>
    <p:sldId id="593" r:id="rId44"/>
    <p:sldId id="594" r:id="rId45"/>
    <p:sldId id="595" r:id="rId46"/>
    <p:sldId id="571" r:id="rId47"/>
    <p:sldId id="572" r:id="rId48"/>
    <p:sldId id="1052" r:id="rId49"/>
    <p:sldId id="1053" r:id="rId50"/>
    <p:sldId id="1054" r:id="rId51"/>
    <p:sldId id="1022" r:id="rId52"/>
    <p:sldId id="1024" r:id="rId53"/>
    <p:sldId id="1055" r:id="rId54"/>
    <p:sldId id="1056" r:id="rId55"/>
    <p:sldId id="573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berhard Gross" initials="EG" lastIdx="1" clrIdx="0">
    <p:extLst>
      <p:ext uri="{19B8F6BF-5375-455C-9EA6-DF929625EA0E}">
        <p15:presenceInfo xmlns:p15="http://schemas.microsoft.com/office/powerpoint/2012/main" userId="8ff0240a3809626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652D"/>
    <a:srgbClr val="385A43"/>
    <a:srgbClr val="53682A"/>
    <a:srgbClr val="3015F9"/>
    <a:srgbClr val="6E8937"/>
    <a:srgbClr val="052905"/>
    <a:srgbClr val="4C46C8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85" d="100"/>
          <a:sy n="85" d="100"/>
        </p:scale>
        <p:origin x="840" y="4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F52A48-9293-4584-B40F-F6D0165F412F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AAB960-EDA2-4F82-BA96-284BF7EE15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0928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3730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2713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609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1225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3216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4199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5266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3016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329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859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0243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1052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8194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1010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9042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0655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5650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7830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889">
              <a:defRPr sz="2200">
                <a:solidFill>
                  <a:schemeClr val="tx1"/>
                </a:solidFill>
                <a:latin typeface="Times" charset="0"/>
              </a:defRPr>
            </a:lvl1pPr>
            <a:lvl2pPr marL="685817" indent="-263776" defTabSz="915889">
              <a:defRPr sz="2200">
                <a:solidFill>
                  <a:schemeClr val="tx1"/>
                </a:solidFill>
                <a:latin typeface="Times" charset="0"/>
              </a:defRPr>
            </a:lvl2pPr>
            <a:lvl3pPr marL="1055103" indent="-211021" defTabSz="915889">
              <a:defRPr sz="2200">
                <a:solidFill>
                  <a:schemeClr val="tx1"/>
                </a:solidFill>
                <a:latin typeface="Times" charset="0"/>
              </a:defRPr>
            </a:lvl3pPr>
            <a:lvl4pPr marL="1477145" indent="-211021" defTabSz="915889">
              <a:defRPr sz="2200">
                <a:solidFill>
                  <a:schemeClr val="tx1"/>
                </a:solidFill>
                <a:latin typeface="Times" charset="0"/>
              </a:defRPr>
            </a:lvl4pPr>
            <a:lvl5pPr marL="1899186" indent="-211021" defTabSz="915889">
              <a:defRPr sz="2200">
                <a:solidFill>
                  <a:schemeClr val="tx1"/>
                </a:solidFill>
                <a:latin typeface="Times" charset="0"/>
              </a:defRPr>
            </a:lvl5pPr>
            <a:lvl6pPr marL="2321227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6pPr>
            <a:lvl7pPr marL="2743269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7pPr>
            <a:lvl8pPr marL="3165310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8pPr>
            <a:lvl9pPr marL="3587351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3FFDE340-B674-4FD9-9A9A-691A26AD2A19}" type="slidenum">
              <a:rPr lang="es-ES_tradnl" altLang="en-US" sz="1100"/>
              <a:pPr/>
              <a:t>44</a:t>
            </a:fld>
            <a:endParaRPr lang="es-ES_tradnl" altLang="en-US" sz="11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422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6983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0252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128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76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512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131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7071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105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987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4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52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6425" cy="11414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64723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56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30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3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733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959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95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46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32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8.emf"/><Relationship Id="rId7" Type="http://schemas.openxmlformats.org/officeDocument/2006/relationships/oleObject" Target="../embeddings/oleObject43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9.e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61.wmf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68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5.wmf"/><Relationship Id="rId5" Type="http://schemas.openxmlformats.org/officeDocument/2006/relationships/image" Target="../media/image62.e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4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90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52.wmf"/><Relationship Id="rId20" Type="http://schemas.openxmlformats.org/officeDocument/2006/relationships/image" Target="../media/image7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52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50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1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10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1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10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1490.png"/><Relationship Id="rId4" Type="http://schemas.openxmlformats.org/officeDocument/2006/relationships/image" Target="../media/image179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1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11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21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468313" y="1269331"/>
            <a:ext cx="8153400" cy="1014413"/>
            <a:chOff x="295" y="795"/>
            <a:chExt cx="5136" cy="639"/>
          </a:xfrm>
        </p:grpSpPr>
        <p:sp>
          <p:nvSpPr>
            <p:cNvPr id="35843" name="Rectangle 3"/>
            <p:cNvSpPr>
              <a:spLocks noChangeArrowheads="1"/>
            </p:cNvSpPr>
            <p:nvPr/>
          </p:nvSpPr>
          <p:spPr bwMode="auto">
            <a:xfrm>
              <a:off x="567" y="795"/>
              <a:ext cx="4536" cy="639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rgbClr val="000066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295" y="935"/>
              <a:ext cx="51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b="1" dirty="0">
                  <a:solidFill>
                    <a:srgbClr val="000066"/>
                  </a:solidFill>
                  <a:latin typeface="Times New Roman" pitchFamily="18" charset="0"/>
                </a:rPr>
                <a:t>Beyond the adiabatic approxim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018689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10568"/>
              </p:ext>
            </p:extLst>
          </p:nvPr>
        </p:nvGraphicFramePr>
        <p:xfrm>
          <a:off x="467544" y="1506399"/>
          <a:ext cx="60944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279360" progId="Equation.DSMT4">
                  <p:embed/>
                </p:oleObj>
              </mc:Choice>
              <mc:Fallback>
                <p:oleObj name="Equation" r:id="rId2" imgW="266688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06399"/>
                        <a:ext cx="60944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5"/>
          <p:cNvSpPr>
            <a:spLocks/>
          </p:cNvSpPr>
          <p:nvPr/>
        </p:nvSpPr>
        <p:spPr bwMode="auto">
          <a:xfrm>
            <a:off x="1913731" y="2825353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10"/>
          <p:cNvSpPr>
            <a:spLocks/>
          </p:cNvSpPr>
          <p:nvPr/>
        </p:nvSpPr>
        <p:spPr bwMode="auto">
          <a:xfrm>
            <a:off x="1905347" y="3147293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1"/>
          <p:cNvSpPr>
            <a:spLocks/>
          </p:cNvSpPr>
          <p:nvPr/>
        </p:nvSpPr>
        <p:spPr bwMode="auto">
          <a:xfrm>
            <a:off x="2524472" y="3385418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12"/>
          <p:cNvSpPr>
            <a:spLocks/>
          </p:cNvSpPr>
          <p:nvPr/>
        </p:nvSpPr>
        <p:spPr bwMode="auto">
          <a:xfrm>
            <a:off x="4211960" y="3284984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13"/>
          <p:cNvSpPr>
            <a:spLocks/>
          </p:cNvSpPr>
          <p:nvPr/>
        </p:nvSpPr>
        <p:spPr bwMode="auto">
          <a:xfrm>
            <a:off x="3302347" y="3391768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Freeform 16"/>
          <p:cNvSpPr>
            <a:spLocks/>
          </p:cNvSpPr>
          <p:nvPr/>
        </p:nvSpPr>
        <p:spPr bwMode="auto">
          <a:xfrm>
            <a:off x="3347864" y="3474318"/>
            <a:ext cx="571500" cy="284163"/>
          </a:xfrm>
          <a:custGeom>
            <a:avLst/>
            <a:gdLst>
              <a:gd name="T0" fmla="*/ 0 w 1008"/>
              <a:gd name="T1" fmla="*/ 0 h 383"/>
              <a:gd name="T2" fmla="*/ 0 w 1008"/>
              <a:gd name="T3" fmla="*/ 0 h 383"/>
              <a:gd name="T4" fmla="*/ 0 w 1008"/>
              <a:gd name="T5" fmla="*/ 0 h 383"/>
              <a:gd name="T6" fmla="*/ 0 w 1008"/>
              <a:gd name="T7" fmla="*/ 0 h 383"/>
              <a:gd name="T8" fmla="*/ 0 w 1008"/>
              <a:gd name="T9" fmla="*/ 0 h 383"/>
              <a:gd name="T10" fmla="*/ 0 w 1008"/>
              <a:gd name="T11" fmla="*/ 0 h 383"/>
              <a:gd name="T12" fmla="*/ 0 w 1008"/>
              <a:gd name="T13" fmla="*/ 0 h 383"/>
              <a:gd name="T14" fmla="*/ 0 w 1008"/>
              <a:gd name="T15" fmla="*/ 0 h 383"/>
              <a:gd name="T16" fmla="*/ 0 w 1008"/>
              <a:gd name="T17" fmla="*/ 0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Freeform 21"/>
          <p:cNvSpPr>
            <a:spLocks/>
          </p:cNvSpPr>
          <p:nvPr/>
        </p:nvSpPr>
        <p:spPr bwMode="auto">
          <a:xfrm>
            <a:off x="2641873" y="3545970"/>
            <a:ext cx="561975" cy="207963"/>
          </a:xfrm>
          <a:custGeom>
            <a:avLst/>
            <a:gdLst>
              <a:gd name="T0" fmla="*/ 0 w 1008"/>
              <a:gd name="T1" fmla="*/ 0 h 383"/>
              <a:gd name="T2" fmla="*/ 0 w 1008"/>
              <a:gd name="T3" fmla="*/ 0 h 383"/>
              <a:gd name="T4" fmla="*/ 0 w 1008"/>
              <a:gd name="T5" fmla="*/ 0 h 383"/>
              <a:gd name="T6" fmla="*/ 0 w 1008"/>
              <a:gd name="T7" fmla="*/ 0 h 383"/>
              <a:gd name="T8" fmla="*/ 0 w 1008"/>
              <a:gd name="T9" fmla="*/ 0 h 383"/>
              <a:gd name="T10" fmla="*/ 0 w 1008"/>
              <a:gd name="T11" fmla="*/ 0 h 383"/>
              <a:gd name="T12" fmla="*/ 0 w 1008"/>
              <a:gd name="T13" fmla="*/ 0 h 383"/>
              <a:gd name="T14" fmla="*/ 0 w 1008"/>
              <a:gd name="T15" fmla="*/ 0 h 383"/>
              <a:gd name="T16" fmla="*/ 0 w 1008"/>
              <a:gd name="T17" fmla="*/ 0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Freeform 25"/>
          <p:cNvSpPr>
            <a:spLocks/>
          </p:cNvSpPr>
          <p:nvPr/>
        </p:nvSpPr>
        <p:spPr bwMode="auto">
          <a:xfrm>
            <a:off x="1949797" y="3334618"/>
            <a:ext cx="390525" cy="398463"/>
          </a:xfrm>
          <a:custGeom>
            <a:avLst/>
            <a:gdLst>
              <a:gd name="T0" fmla="*/ 0 w 1008"/>
              <a:gd name="T1" fmla="*/ 1 h 383"/>
              <a:gd name="T2" fmla="*/ 0 w 1008"/>
              <a:gd name="T3" fmla="*/ 1 h 383"/>
              <a:gd name="T4" fmla="*/ 0 w 1008"/>
              <a:gd name="T5" fmla="*/ 1 h 383"/>
              <a:gd name="T6" fmla="*/ 0 w 1008"/>
              <a:gd name="T7" fmla="*/ 1 h 383"/>
              <a:gd name="T8" fmla="*/ 0 w 1008"/>
              <a:gd name="T9" fmla="*/ 1 h 383"/>
              <a:gd name="T10" fmla="*/ 0 w 1008"/>
              <a:gd name="T11" fmla="*/ 1 h 383"/>
              <a:gd name="T12" fmla="*/ 0 w 1008"/>
              <a:gd name="T13" fmla="*/ 1 h 383"/>
              <a:gd name="T14" fmla="*/ 0 w 1008"/>
              <a:gd name="T15" fmla="*/ 1 h 383"/>
              <a:gd name="T16" fmla="*/ 0 w 1008"/>
              <a:gd name="T17" fmla="*/ 1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3015F9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512" y="4913292"/>
            <a:ext cx="901830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200" b="1" u="sng" dirty="0" err="1">
                <a:solidFill>
                  <a:srgbClr val="FF0000"/>
                </a:solidFill>
              </a:rPr>
              <a:t>Essentially</a:t>
            </a:r>
            <a:r>
              <a:rPr lang="de-DE" sz="2200" b="1" u="sng" dirty="0">
                <a:solidFill>
                  <a:srgbClr val="FF0000"/>
                </a:solidFill>
              </a:rPr>
              <a:t> all </a:t>
            </a:r>
            <a:r>
              <a:rPr lang="de-DE" sz="2200" b="1" u="sng" dirty="0" err="1">
                <a:solidFill>
                  <a:srgbClr val="FF0000"/>
                </a:solidFill>
              </a:rPr>
              <a:t>calculations</a:t>
            </a:r>
            <a:r>
              <a:rPr lang="de-DE" sz="2200" b="1" u="sng" dirty="0">
                <a:solidFill>
                  <a:srgbClr val="FF0000"/>
                </a:solidFill>
              </a:rPr>
              <a:t> of </a:t>
            </a:r>
            <a:r>
              <a:rPr lang="de-DE" sz="2200" b="1" u="sng" dirty="0" err="1">
                <a:solidFill>
                  <a:srgbClr val="FF0000"/>
                </a:solidFill>
              </a:rPr>
              <a:t>vibrational</a:t>
            </a:r>
            <a:r>
              <a:rPr lang="de-DE" sz="2200" b="1" u="sng" dirty="0">
                <a:solidFill>
                  <a:srgbClr val="FF0000"/>
                </a:solidFill>
              </a:rPr>
              <a:t> </a:t>
            </a:r>
            <a:r>
              <a:rPr lang="de-DE" sz="2200" b="1" u="sng" dirty="0" err="1">
                <a:solidFill>
                  <a:srgbClr val="FF0000"/>
                </a:solidFill>
              </a:rPr>
              <a:t>spectra</a:t>
            </a:r>
            <a:r>
              <a:rPr lang="de-DE" sz="2200" b="1" u="sng" dirty="0">
                <a:solidFill>
                  <a:srgbClr val="FF0000"/>
                </a:solidFill>
              </a:rPr>
              <a:t> </a:t>
            </a:r>
            <a:r>
              <a:rPr lang="de-DE" sz="2200" b="1" u="sng" dirty="0" err="1">
                <a:solidFill>
                  <a:srgbClr val="FF0000"/>
                </a:solidFill>
              </a:rPr>
              <a:t>make</a:t>
            </a:r>
            <a:r>
              <a:rPr lang="de-DE" sz="2200" b="1" u="sng" dirty="0">
                <a:solidFill>
                  <a:srgbClr val="FF0000"/>
                </a:solidFill>
              </a:rPr>
              <a:t> two approximati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200" b="1" dirty="0">
                <a:solidFill>
                  <a:srgbClr val="FF0000"/>
                </a:solidFill>
              </a:rPr>
              <a:t>Adiabatic approxi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200" b="1" dirty="0">
                <a:solidFill>
                  <a:srgbClr val="FF0000"/>
                </a:solidFill>
              </a:rPr>
              <a:t>Harmonic approximation   </a:t>
            </a:r>
            <a:endParaRPr lang="de-DE" sz="22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F07B3A5-0132-9103-2863-B985D61C2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9204"/>
              </p:ext>
            </p:extLst>
          </p:nvPr>
        </p:nvGraphicFramePr>
        <p:xfrm>
          <a:off x="504428" y="506760"/>
          <a:ext cx="5219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742" imgH="762131" progId="Equation.DSMT4">
                  <p:embed/>
                </p:oleObj>
              </mc:Choice>
              <mc:Fallback>
                <p:oleObj name="Equation" r:id="rId4" imgW="5219742" imgH="7621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428" y="506760"/>
                        <a:ext cx="5219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2ECAD6-4CBC-5627-2F20-AC29535F0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0214"/>
              </p:ext>
            </p:extLst>
          </p:nvPr>
        </p:nvGraphicFramePr>
        <p:xfrm>
          <a:off x="7020272" y="3113536"/>
          <a:ext cx="1152128" cy="60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79360" progId="Equation.DSMT4">
                  <p:embed/>
                </p:oleObj>
              </mc:Choice>
              <mc:Fallback>
                <p:oleObj name="Equation" r:id="rId6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20272" y="3113536"/>
                        <a:ext cx="1152128" cy="603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71E9D2A-EB86-22EB-CD29-582F5E3BDCBB}"/>
              </a:ext>
            </a:extLst>
          </p:cNvPr>
          <p:cNvSpPr txBox="1"/>
          <p:nvPr/>
        </p:nvSpPr>
        <p:spPr>
          <a:xfrm>
            <a:off x="1979712" y="2420888"/>
            <a:ext cx="593226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</a:rPr>
              <a:t>Good approximation for vibrational spectroscopy</a:t>
            </a:r>
          </a:p>
        </p:txBody>
      </p:sp>
    </p:spTree>
    <p:extLst>
      <p:ext uri="{BB962C8B-B14F-4D97-AF65-F5344CB8AC3E}">
        <p14:creationId xmlns:p14="http://schemas.microsoft.com/office/powerpoint/2010/main" val="21332117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13234" y="404664"/>
            <a:ext cx="8124981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Vibrational spectra are usually very well described withi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the adiabatic approach, </a:t>
            </a:r>
            <a:r>
              <a:rPr lang="en-US" altLang="en-US" sz="2400" b="1" dirty="0">
                <a:solidFill>
                  <a:srgbClr val="FF0000"/>
                </a:solidFill>
              </a:rPr>
              <a:t>but not always! (</a:t>
            </a:r>
            <a:r>
              <a:rPr lang="en-US" altLang="en-US" sz="2400" b="1" dirty="0" err="1">
                <a:solidFill>
                  <a:srgbClr val="FF0000"/>
                </a:solidFill>
              </a:rPr>
              <a:t>Hammes-Schiffer</a:t>
            </a:r>
            <a:r>
              <a:rPr lang="en-US" altLang="en-US" sz="2400" b="1" dirty="0">
                <a:solidFill>
                  <a:srgbClr val="FF0000"/>
                </a:solidFill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b="1" u="sng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b="1" u="sng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b="1" u="sng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b="1" u="sng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b="1" u="sng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b="1" u="sng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b="1" u="sng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u="sng" dirty="0"/>
              <a:t>Similar situation, but TD: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n-US" altLang="en-US" sz="2600" b="1" dirty="0">
              <a:solidFill>
                <a:srgbClr val="FF0000"/>
              </a:solidFill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en-US" sz="2600" b="1" dirty="0">
                <a:solidFill>
                  <a:srgbClr val="FF0000"/>
                </a:solidFill>
              </a:rPr>
              <a:t>Zewail experiments</a:t>
            </a:r>
          </a:p>
        </p:txBody>
      </p:sp>
      <p:sp>
        <p:nvSpPr>
          <p:cNvPr id="3" name="Freeform 11"/>
          <p:cNvSpPr>
            <a:spLocks/>
          </p:cNvSpPr>
          <p:nvPr/>
        </p:nvSpPr>
        <p:spPr bwMode="auto">
          <a:xfrm rot="203160">
            <a:off x="3518554" y="2059990"/>
            <a:ext cx="2438122" cy="975301"/>
          </a:xfrm>
          <a:custGeom>
            <a:avLst/>
            <a:gdLst>
              <a:gd name="T0" fmla="*/ 0 w 3719"/>
              <a:gd name="T1" fmla="*/ 0 h 2064"/>
              <a:gd name="T2" fmla="*/ 2147483647 w 3719"/>
              <a:gd name="T3" fmla="*/ 2147483647 h 2064"/>
              <a:gd name="T4" fmla="*/ 2147483647 w 3719"/>
              <a:gd name="T5" fmla="*/ 2147483647 h 2064"/>
              <a:gd name="T6" fmla="*/ 2147483647 w 3719"/>
              <a:gd name="T7" fmla="*/ 2147483647 h 2064"/>
              <a:gd name="T8" fmla="*/ 2147483647 w 3719"/>
              <a:gd name="T9" fmla="*/ 2147483647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19"/>
              <a:gd name="T16" fmla="*/ 0 h 2064"/>
              <a:gd name="T17" fmla="*/ 3719 w 3719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19" h="2064">
                <a:moveTo>
                  <a:pt x="0" y="0"/>
                </a:moveTo>
                <a:cubicBezTo>
                  <a:pt x="162" y="919"/>
                  <a:pt x="325" y="1838"/>
                  <a:pt x="544" y="1951"/>
                </a:cubicBezTo>
                <a:cubicBezTo>
                  <a:pt x="763" y="2064"/>
                  <a:pt x="998" y="756"/>
                  <a:pt x="1315" y="680"/>
                </a:cubicBezTo>
                <a:cubicBezTo>
                  <a:pt x="1632" y="604"/>
                  <a:pt x="2048" y="1459"/>
                  <a:pt x="2449" y="1497"/>
                </a:cubicBezTo>
                <a:cubicBezTo>
                  <a:pt x="2850" y="1535"/>
                  <a:pt x="3507" y="1005"/>
                  <a:pt x="3719" y="907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Freeform 15"/>
          <p:cNvSpPr>
            <a:spLocks/>
          </p:cNvSpPr>
          <p:nvPr/>
        </p:nvSpPr>
        <p:spPr bwMode="auto">
          <a:xfrm>
            <a:off x="3747988" y="1700808"/>
            <a:ext cx="679996" cy="1224136"/>
          </a:xfrm>
          <a:custGeom>
            <a:avLst/>
            <a:gdLst>
              <a:gd name="T0" fmla="*/ 0 w 1496"/>
              <a:gd name="T1" fmla="*/ 0 h 1512"/>
              <a:gd name="T2" fmla="*/ 2147483647 w 1496"/>
              <a:gd name="T3" fmla="*/ 2147483647 h 1512"/>
              <a:gd name="T4" fmla="*/ 2147483647 w 1496"/>
              <a:gd name="T5" fmla="*/ 2147483647 h 1512"/>
              <a:gd name="T6" fmla="*/ 2147483647 w 1496"/>
              <a:gd name="T7" fmla="*/ 2147483647 h 1512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1512"/>
              <a:gd name="T14" fmla="*/ 1496 w 1496"/>
              <a:gd name="T15" fmla="*/ 1512 h 15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1512">
                <a:moveTo>
                  <a:pt x="0" y="0"/>
                </a:moveTo>
                <a:cubicBezTo>
                  <a:pt x="105" y="650"/>
                  <a:pt x="211" y="1300"/>
                  <a:pt x="362" y="1406"/>
                </a:cubicBezTo>
                <a:cubicBezTo>
                  <a:pt x="513" y="1512"/>
                  <a:pt x="718" y="847"/>
                  <a:pt x="907" y="635"/>
                </a:cubicBezTo>
                <a:cubicBezTo>
                  <a:pt x="1096" y="423"/>
                  <a:pt x="1296" y="279"/>
                  <a:pt x="1496" y="136"/>
                </a:cubicBezTo>
              </a:path>
            </a:pathLst>
          </a:custGeom>
          <a:noFill/>
          <a:ln w="38100" cmpd="sng">
            <a:solidFill>
              <a:srgbClr val="4C46C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464683" y="1556792"/>
            <a:ext cx="2491470" cy="14851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179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792163" y="5100414"/>
          <a:ext cx="74787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280" imgH="279360" progId="Equation.DSMT4">
                  <p:embed/>
                </p:oleObj>
              </mc:Choice>
              <mc:Fallback>
                <p:oleObj name="Equation" r:id="rId3" imgW="3149280" imgH="279360" progId="Equation.DSMT4">
                  <p:embed/>
                  <p:pic>
                    <p:nvPicPr>
                      <p:cNvPr id="81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100414"/>
                        <a:ext cx="74787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4"/>
          <p:cNvSpPr>
            <a:spLocks/>
          </p:cNvSpPr>
          <p:nvPr/>
        </p:nvSpPr>
        <p:spPr bwMode="auto">
          <a:xfrm>
            <a:off x="1356792" y="135310"/>
            <a:ext cx="5210175" cy="4552950"/>
          </a:xfrm>
          <a:custGeom>
            <a:avLst/>
            <a:gdLst>
              <a:gd name="T0" fmla="*/ 0 w 1770"/>
              <a:gd name="T1" fmla="*/ 0 h 1932"/>
              <a:gd name="T2" fmla="*/ 2147483647 w 1770"/>
              <a:gd name="T3" fmla="*/ 2147483647 h 1932"/>
              <a:gd name="T4" fmla="*/ 2147483647 w 1770"/>
              <a:gd name="T5" fmla="*/ 2147483647 h 1932"/>
              <a:gd name="T6" fmla="*/ 2147483647 w 1770"/>
              <a:gd name="T7" fmla="*/ 2147483647 h 1932"/>
              <a:gd name="T8" fmla="*/ 2147483647 w 1770"/>
              <a:gd name="T9" fmla="*/ 2147483647 h 1932"/>
              <a:gd name="T10" fmla="*/ 2147483647 w 1770"/>
              <a:gd name="T11" fmla="*/ 2147483647 h 1932"/>
              <a:gd name="T12" fmla="*/ 2147483647 w 1770"/>
              <a:gd name="T13" fmla="*/ 2147483647 h 1932"/>
              <a:gd name="T14" fmla="*/ 2147483647 w 1770"/>
              <a:gd name="T15" fmla="*/ 2147483647 h 1932"/>
              <a:gd name="T16" fmla="*/ 2147483647 w 1770"/>
              <a:gd name="T17" fmla="*/ 2147483647 h 1932"/>
              <a:gd name="T18" fmla="*/ 2147483647 w 1770"/>
              <a:gd name="T19" fmla="*/ 2147483647 h 1932"/>
              <a:gd name="T20" fmla="*/ 2147483647 w 1770"/>
              <a:gd name="T21" fmla="*/ 2147483647 h 1932"/>
              <a:gd name="T22" fmla="*/ 2147483647 w 1770"/>
              <a:gd name="T23" fmla="*/ 2147483647 h 19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70"/>
              <a:gd name="T37" fmla="*/ 0 h 1932"/>
              <a:gd name="T38" fmla="*/ 1770 w 1770"/>
              <a:gd name="T39" fmla="*/ 1932 h 19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70" h="1932">
                <a:moveTo>
                  <a:pt x="0" y="0"/>
                </a:moveTo>
                <a:cubicBezTo>
                  <a:pt x="18" y="609"/>
                  <a:pt x="36" y="1219"/>
                  <a:pt x="54" y="1536"/>
                </a:cubicBezTo>
                <a:cubicBezTo>
                  <a:pt x="72" y="1853"/>
                  <a:pt x="88" y="1872"/>
                  <a:pt x="108" y="1902"/>
                </a:cubicBezTo>
                <a:cubicBezTo>
                  <a:pt x="128" y="1932"/>
                  <a:pt x="150" y="1799"/>
                  <a:pt x="174" y="1716"/>
                </a:cubicBezTo>
                <a:cubicBezTo>
                  <a:pt x="198" y="1633"/>
                  <a:pt x="216" y="1519"/>
                  <a:pt x="252" y="1404"/>
                </a:cubicBezTo>
                <a:cubicBezTo>
                  <a:pt x="288" y="1289"/>
                  <a:pt x="353" y="1116"/>
                  <a:pt x="390" y="1026"/>
                </a:cubicBezTo>
                <a:cubicBezTo>
                  <a:pt x="427" y="936"/>
                  <a:pt x="437" y="909"/>
                  <a:pt x="474" y="864"/>
                </a:cubicBezTo>
                <a:cubicBezTo>
                  <a:pt x="511" y="819"/>
                  <a:pt x="561" y="783"/>
                  <a:pt x="612" y="756"/>
                </a:cubicBezTo>
                <a:cubicBezTo>
                  <a:pt x="663" y="729"/>
                  <a:pt x="711" y="717"/>
                  <a:pt x="780" y="702"/>
                </a:cubicBezTo>
                <a:cubicBezTo>
                  <a:pt x="849" y="687"/>
                  <a:pt x="923" y="673"/>
                  <a:pt x="1026" y="666"/>
                </a:cubicBezTo>
                <a:cubicBezTo>
                  <a:pt x="1129" y="659"/>
                  <a:pt x="1274" y="661"/>
                  <a:pt x="1398" y="660"/>
                </a:cubicBezTo>
                <a:cubicBezTo>
                  <a:pt x="1522" y="659"/>
                  <a:pt x="1644" y="658"/>
                  <a:pt x="1770" y="66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5"/>
          <p:cNvSpPr>
            <a:spLocks/>
          </p:cNvSpPr>
          <p:nvPr/>
        </p:nvSpPr>
        <p:spPr bwMode="auto">
          <a:xfrm>
            <a:off x="1623492" y="323751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560617" y="494879"/>
            <a:ext cx="1116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Na</a:t>
            </a:r>
            <a:r>
              <a:rPr lang="en-GB" altLang="en-US" sz="2000" baseline="30000">
                <a:latin typeface="Comic Sans MS" pitchFamily="66" charset="0"/>
              </a:rPr>
              <a:t>+</a:t>
            </a:r>
            <a:r>
              <a:rPr lang="en-GB" altLang="en-US" sz="2000">
                <a:latin typeface="Comic Sans MS" pitchFamily="66" charset="0"/>
              </a:rPr>
              <a:t>+ I</a:t>
            </a:r>
            <a:r>
              <a:rPr lang="en-GB" altLang="en-US" sz="2000" baseline="30000">
                <a:latin typeface="Comic Sans MS" pitchFamily="66" charset="0"/>
              </a:rPr>
              <a:t>-  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444208" y="1268760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Na + I</a:t>
            </a:r>
            <a:endParaRPr lang="en-US" altLang="en-US" sz="2000" dirty="0">
              <a:latin typeface="Comic Sans MS" pitchFamily="66" charset="0"/>
            </a:endParaRPr>
          </a:p>
        </p:txBody>
      </p:sp>
      <p:sp>
        <p:nvSpPr>
          <p:cNvPr id="14" name="Freeform 8"/>
          <p:cNvSpPr>
            <a:spLocks/>
          </p:cNvSpPr>
          <p:nvPr/>
        </p:nvSpPr>
        <p:spPr bwMode="auto">
          <a:xfrm>
            <a:off x="1436167" y="3782591"/>
            <a:ext cx="533400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699692" y="1344191"/>
            <a:ext cx="9525" cy="2381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10"/>
          <p:cNvSpPr>
            <a:spLocks/>
          </p:cNvSpPr>
          <p:nvPr/>
        </p:nvSpPr>
        <p:spPr bwMode="auto">
          <a:xfrm>
            <a:off x="1471092" y="645691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11"/>
          <p:cNvSpPr>
            <a:spLocks/>
          </p:cNvSpPr>
          <p:nvPr/>
        </p:nvSpPr>
        <p:spPr bwMode="auto">
          <a:xfrm>
            <a:off x="2090217" y="883816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Freeform 12"/>
          <p:cNvSpPr>
            <a:spLocks/>
          </p:cNvSpPr>
          <p:nvPr/>
        </p:nvSpPr>
        <p:spPr bwMode="auto">
          <a:xfrm>
            <a:off x="3782492" y="794916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3"/>
          <p:cNvSpPr>
            <a:spLocks/>
          </p:cNvSpPr>
          <p:nvPr/>
        </p:nvSpPr>
        <p:spPr bwMode="auto">
          <a:xfrm>
            <a:off x="2868092" y="890166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2931592" y="972716"/>
            <a:ext cx="1812925" cy="284163"/>
            <a:chOff x="1712" y="1428"/>
            <a:chExt cx="1142" cy="179"/>
          </a:xfrm>
        </p:grpSpPr>
        <p:sp>
          <p:nvSpPr>
            <p:cNvPr id="21" name="Freeform 15"/>
            <p:cNvSpPr>
              <a:spLocks/>
            </p:cNvSpPr>
            <p:nvPr/>
          </p:nvSpPr>
          <p:spPr bwMode="auto">
            <a:xfrm>
              <a:off x="2556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1712" y="1428"/>
              <a:ext cx="360" cy="179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2716" y="1558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8"/>
          <p:cNvGrpSpPr>
            <a:grpSpLocks/>
          </p:cNvGrpSpPr>
          <p:nvPr/>
        </p:nvGrpSpPr>
        <p:grpSpPr bwMode="auto">
          <a:xfrm>
            <a:off x="2163242" y="1042566"/>
            <a:ext cx="3333750" cy="207963"/>
            <a:chOff x="1228" y="1472"/>
            <a:chExt cx="2100" cy="131"/>
          </a:xfrm>
        </p:grpSpPr>
        <p:sp>
          <p:nvSpPr>
            <p:cNvPr id="25" name="Freeform 19"/>
            <p:cNvSpPr>
              <a:spLocks/>
            </p:cNvSpPr>
            <p:nvPr/>
          </p:nvSpPr>
          <p:spPr bwMode="auto">
            <a:xfrm>
              <a:off x="3042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3190" y="154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1"/>
            <p:cNvSpPr>
              <a:spLocks/>
            </p:cNvSpPr>
            <p:nvPr/>
          </p:nvSpPr>
          <p:spPr bwMode="auto">
            <a:xfrm>
              <a:off x="1228" y="1472"/>
              <a:ext cx="354" cy="131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2"/>
          <p:cNvGrpSpPr>
            <a:grpSpLocks/>
          </p:cNvGrpSpPr>
          <p:nvPr/>
        </p:nvGrpSpPr>
        <p:grpSpPr bwMode="auto">
          <a:xfrm>
            <a:off x="1515542" y="833016"/>
            <a:ext cx="4727575" cy="398463"/>
            <a:chOff x="820" y="1340"/>
            <a:chExt cx="2978" cy="251"/>
          </a:xfrm>
        </p:grpSpPr>
        <p:sp>
          <p:nvSpPr>
            <p:cNvPr id="29" name="Freeform 23"/>
            <p:cNvSpPr>
              <a:spLocks/>
            </p:cNvSpPr>
            <p:nvPr/>
          </p:nvSpPr>
          <p:spPr bwMode="auto">
            <a:xfrm>
              <a:off x="3512" y="146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660" y="153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5"/>
            <p:cNvSpPr>
              <a:spLocks/>
            </p:cNvSpPr>
            <p:nvPr/>
          </p:nvSpPr>
          <p:spPr bwMode="auto">
            <a:xfrm>
              <a:off x="820" y="1340"/>
              <a:ext cx="246" cy="251"/>
            </a:xfrm>
            <a:custGeom>
              <a:avLst/>
              <a:gdLst>
                <a:gd name="T0" fmla="*/ 0 w 1008"/>
                <a:gd name="T1" fmla="*/ 1 h 383"/>
                <a:gd name="T2" fmla="*/ 0 w 1008"/>
                <a:gd name="T3" fmla="*/ 1 h 383"/>
                <a:gd name="T4" fmla="*/ 0 w 1008"/>
                <a:gd name="T5" fmla="*/ 1 h 383"/>
                <a:gd name="T6" fmla="*/ 0 w 1008"/>
                <a:gd name="T7" fmla="*/ 1 h 383"/>
                <a:gd name="T8" fmla="*/ 0 w 1008"/>
                <a:gd name="T9" fmla="*/ 1 h 383"/>
                <a:gd name="T10" fmla="*/ 0 w 1008"/>
                <a:gd name="T11" fmla="*/ 1 h 383"/>
                <a:gd name="T12" fmla="*/ 0 w 1008"/>
                <a:gd name="T13" fmla="*/ 1 h 383"/>
                <a:gd name="T14" fmla="*/ 0 w 1008"/>
                <a:gd name="T15" fmla="*/ 1 h 383"/>
                <a:gd name="T16" fmla="*/ 0 w 1008"/>
                <a:gd name="T17" fmla="*/ 1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968566" y="5991215"/>
            <a:ext cx="69878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006600"/>
                </a:solidFill>
                <a:latin typeface="Comic Sans MS" pitchFamily="66" charset="0"/>
              </a:rPr>
              <a:t>Two BO potential energy surfaces of equal importance</a:t>
            </a:r>
          </a:p>
        </p:txBody>
      </p:sp>
    </p:spTree>
    <p:extLst>
      <p:ext uri="{BB962C8B-B14F-4D97-AF65-F5344CB8AC3E}">
        <p14:creationId xmlns:p14="http://schemas.microsoft.com/office/powerpoint/2010/main" val="10310368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792163" y="5100414"/>
          <a:ext cx="74787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280" imgH="279360" progId="Equation.DSMT4">
                  <p:embed/>
                </p:oleObj>
              </mc:Choice>
              <mc:Fallback>
                <p:oleObj name="Equation" r:id="rId3" imgW="3149280" imgH="279360" progId="Equation.DSMT4">
                  <p:embed/>
                  <p:pic>
                    <p:nvPicPr>
                      <p:cNvPr id="81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100414"/>
                        <a:ext cx="74787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4"/>
          <p:cNvSpPr>
            <a:spLocks/>
          </p:cNvSpPr>
          <p:nvPr/>
        </p:nvSpPr>
        <p:spPr bwMode="auto">
          <a:xfrm>
            <a:off x="1356792" y="135310"/>
            <a:ext cx="5210175" cy="4552950"/>
          </a:xfrm>
          <a:custGeom>
            <a:avLst/>
            <a:gdLst>
              <a:gd name="T0" fmla="*/ 0 w 1770"/>
              <a:gd name="T1" fmla="*/ 0 h 1932"/>
              <a:gd name="T2" fmla="*/ 2147483647 w 1770"/>
              <a:gd name="T3" fmla="*/ 2147483647 h 1932"/>
              <a:gd name="T4" fmla="*/ 2147483647 w 1770"/>
              <a:gd name="T5" fmla="*/ 2147483647 h 1932"/>
              <a:gd name="T6" fmla="*/ 2147483647 w 1770"/>
              <a:gd name="T7" fmla="*/ 2147483647 h 1932"/>
              <a:gd name="T8" fmla="*/ 2147483647 w 1770"/>
              <a:gd name="T9" fmla="*/ 2147483647 h 1932"/>
              <a:gd name="T10" fmla="*/ 2147483647 w 1770"/>
              <a:gd name="T11" fmla="*/ 2147483647 h 1932"/>
              <a:gd name="T12" fmla="*/ 2147483647 w 1770"/>
              <a:gd name="T13" fmla="*/ 2147483647 h 1932"/>
              <a:gd name="T14" fmla="*/ 2147483647 w 1770"/>
              <a:gd name="T15" fmla="*/ 2147483647 h 1932"/>
              <a:gd name="T16" fmla="*/ 2147483647 w 1770"/>
              <a:gd name="T17" fmla="*/ 2147483647 h 1932"/>
              <a:gd name="T18" fmla="*/ 2147483647 w 1770"/>
              <a:gd name="T19" fmla="*/ 2147483647 h 1932"/>
              <a:gd name="T20" fmla="*/ 2147483647 w 1770"/>
              <a:gd name="T21" fmla="*/ 2147483647 h 1932"/>
              <a:gd name="T22" fmla="*/ 2147483647 w 1770"/>
              <a:gd name="T23" fmla="*/ 2147483647 h 19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70"/>
              <a:gd name="T37" fmla="*/ 0 h 1932"/>
              <a:gd name="T38" fmla="*/ 1770 w 1770"/>
              <a:gd name="T39" fmla="*/ 1932 h 19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70" h="1932">
                <a:moveTo>
                  <a:pt x="0" y="0"/>
                </a:moveTo>
                <a:cubicBezTo>
                  <a:pt x="18" y="609"/>
                  <a:pt x="36" y="1219"/>
                  <a:pt x="54" y="1536"/>
                </a:cubicBezTo>
                <a:cubicBezTo>
                  <a:pt x="72" y="1853"/>
                  <a:pt x="88" y="1872"/>
                  <a:pt x="108" y="1902"/>
                </a:cubicBezTo>
                <a:cubicBezTo>
                  <a:pt x="128" y="1932"/>
                  <a:pt x="150" y="1799"/>
                  <a:pt x="174" y="1716"/>
                </a:cubicBezTo>
                <a:cubicBezTo>
                  <a:pt x="198" y="1633"/>
                  <a:pt x="216" y="1519"/>
                  <a:pt x="252" y="1404"/>
                </a:cubicBezTo>
                <a:cubicBezTo>
                  <a:pt x="288" y="1289"/>
                  <a:pt x="353" y="1116"/>
                  <a:pt x="390" y="1026"/>
                </a:cubicBezTo>
                <a:cubicBezTo>
                  <a:pt x="427" y="936"/>
                  <a:pt x="437" y="909"/>
                  <a:pt x="474" y="864"/>
                </a:cubicBezTo>
                <a:cubicBezTo>
                  <a:pt x="511" y="819"/>
                  <a:pt x="561" y="783"/>
                  <a:pt x="612" y="756"/>
                </a:cubicBezTo>
                <a:cubicBezTo>
                  <a:pt x="663" y="729"/>
                  <a:pt x="711" y="717"/>
                  <a:pt x="780" y="702"/>
                </a:cubicBezTo>
                <a:cubicBezTo>
                  <a:pt x="849" y="687"/>
                  <a:pt x="923" y="673"/>
                  <a:pt x="1026" y="666"/>
                </a:cubicBezTo>
                <a:cubicBezTo>
                  <a:pt x="1129" y="659"/>
                  <a:pt x="1274" y="661"/>
                  <a:pt x="1398" y="660"/>
                </a:cubicBezTo>
                <a:cubicBezTo>
                  <a:pt x="1522" y="659"/>
                  <a:pt x="1644" y="658"/>
                  <a:pt x="1770" y="66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5"/>
          <p:cNvSpPr>
            <a:spLocks/>
          </p:cNvSpPr>
          <p:nvPr/>
        </p:nvSpPr>
        <p:spPr bwMode="auto">
          <a:xfrm>
            <a:off x="1623492" y="323751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560617" y="494879"/>
            <a:ext cx="1116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Na</a:t>
            </a:r>
            <a:r>
              <a:rPr lang="en-GB" altLang="en-US" sz="2000" baseline="30000">
                <a:latin typeface="Comic Sans MS" pitchFamily="66" charset="0"/>
              </a:rPr>
              <a:t>+</a:t>
            </a:r>
            <a:r>
              <a:rPr lang="en-GB" altLang="en-US" sz="2000">
                <a:latin typeface="Comic Sans MS" pitchFamily="66" charset="0"/>
              </a:rPr>
              <a:t>+ I</a:t>
            </a:r>
            <a:r>
              <a:rPr lang="en-GB" altLang="en-US" sz="2000" baseline="30000">
                <a:latin typeface="Comic Sans MS" pitchFamily="66" charset="0"/>
              </a:rPr>
              <a:t>-  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444208" y="1268760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Na + I</a:t>
            </a:r>
            <a:endParaRPr lang="en-US" altLang="en-US" sz="2000" dirty="0">
              <a:latin typeface="Comic Sans MS" pitchFamily="66" charset="0"/>
            </a:endParaRPr>
          </a:p>
        </p:txBody>
      </p:sp>
      <p:sp>
        <p:nvSpPr>
          <p:cNvPr id="14" name="Freeform 8"/>
          <p:cNvSpPr>
            <a:spLocks/>
          </p:cNvSpPr>
          <p:nvPr/>
        </p:nvSpPr>
        <p:spPr bwMode="auto">
          <a:xfrm>
            <a:off x="1436167" y="3782591"/>
            <a:ext cx="533400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699692" y="1344191"/>
            <a:ext cx="9525" cy="2381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10"/>
          <p:cNvSpPr>
            <a:spLocks/>
          </p:cNvSpPr>
          <p:nvPr/>
        </p:nvSpPr>
        <p:spPr bwMode="auto">
          <a:xfrm>
            <a:off x="1471092" y="645691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11"/>
          <p:cNvSpPr>
            <a:spLocks/>
          </p:cNvSpPr>
          <p:nvPr/>
        </p:nvSpPr>
        <p:spPr bwMode="auto">
          <a:xfrm>
            <a:off x="2090217" y="883816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Freeform 12"/>
          <p:cNvSpPr>
            <a:spLocks/>
          </p:cNvSpPr>
          <p:nvPr/>
        </p:nvSpPr>
        <p:spPr bwMode="auto">
          <a:xfrm>
            <a:off x="3782492" y="794916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3"/>
          <p:cNvSpPr>
            <a:spLocks/>
          </p:cNvSpPr>
          <p:nvPr/>
        </p:nvSpPr>
        <p:spPr bwMode="auto">
          <a:xfrm>
            <a:off x="2868092" y="890166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2931592" y="972716"/>
            <a:ext cx="1812925" cy="284163"/>
            <a:chOff x="1712" y="1428"/>
            <a:chExt cx="1142" cy="179"/>
          </a:xfrm>
        </p:grpSpPr>
        <p:sp>
          <p:nvSpPr>
            <p:cNvPr id="21" name="Freeform 15"/>
            <p:cNvSpPr>
              <a:spLocks/>
            </p:cNvSpPr>
            <p:nvPr/>
          </p:nvSpPr>
          <p:spPr bwMode="auto">
            <a:xfrm>
              <a:off x="2556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1712" y="1428"/>
              <a:ext cx="360" cy="179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2716" y="1558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8"/>
          <p:cNvGrpSpPr>
            <a:grpSpLocks/>
          </p:cNvGrpSpPr>
          <p:nvPr/>
        </p:nvGrpSpPr>
        <p:grpSpPr bwMode="auto">
          <a:xfrm>
            <a:off x="2163242" y="1042566"/>
            <a:ext cx="3333750" cy="207963"/>
            <a:chOff x="1228" y="1472"/>
            <a:chExt cx="2100" cy="131"/>
          </a:xfrm>
        </p:grpSpPr>
        <p:sp>
          <p:nvSpPr>
            <p:cNvPr id="25" name="Freeform 19"/>
            <p:cNvSpPr>
              <a:spLocks/>
            </p:cNvSpPr>
            <p:nvPr/>
          </p:nvSpPr>
          <p:spPr bwMode="auto">
            <a:xfrm>
              <a:off x="3042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3190" y="154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1"/>
            <p:cNvSpPr>
              <a:spLocks/>
            </p:cNvSpPr>
            <p:nvPr/>
          </p:nvSpPr>
          <p:spPr bwMode="auto">
            <a:xfrm>
              <a:off x="1228" y="1472"/>
              <a:ext cx="354" cy="131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2"/>
          <p:cNvGrpSpPr>
            <a:grpSpLocks/>
          </p:cNvGrpSpPr>
          <p:nvPr/>
        </p:nvGrpSpPr>
        <p:grpSpPr bwMode="auto">
          <a:xfrm>
            <a:off x="1515542" y="833016"/>
            <a:ext cx="4727575" cy="398463"/>
            <a:chOff x="820" y="1340"/>
            <a:chExt cx="2978" cy="251"/>
          </a:xfrm>
        </p:grpSpPr>
        <p:sp>
          <p:nvSpPr>
            <p:cNvPr id="29" name="Freeform 23"/>
            <p:cNvSpPr>
              <a:spLocks/>
            </p:cNvSpPr>
            <p:nvPr/>
          </p:nvSpPr>
          <p:spPr bwMode="auto">
            <a:xfrm>
              <a:off x="3512" y="146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660" y="153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5"/>
            <p:cNvSpPr>
              <a:spLocks/>
            </p:cNvSpPr>
            <p:nvPr/>
          </p:nvSpPr>
          <p:spPr bwMode="auto">
            <a:xfrm>
              <a:off x="820" y="1340"/>
              <a:ext cx="246" cy="251"/>
            </a:xfrm>
            <a:custGeom>
              <a:avLst/>
              <a:gdLst>
                <a:gd name="T0" fmla="*/ 0 w 1008"/>
                <a:gd name="T1" fmla="*/ 1 h 383"/>
                <a:gd name="T2" fmla="*/ 0 w 1008"/>
                <a:gd name="T3" fmla="*/ 1 h 383"/>
                <a:gd name="T4" fmla="*/ 0 w 1008"/>
                <a:gd name="T5" fmla="*/ 1 h 383"/>
                <a:gd name="T6" fmla="*/ 0 w 1008"/>
                <a:gd name="T7" fmla="*/ 1 h 383"/>
                <a:gd name="T8" fmla="*/ 0 w 1008"/>
                <a:gd name="T9" fmla="*/ 1 h 383"/>
                <a:gd name="T10" fmla="*/ 0 w 1008"/>
                <a:gd name="T11" fmla="*/ 1 h 383"/>
                <a:gd name="T12" fmla="*/ 0 w 1008"/>
                <a:gd name="T13" fmla="*/ 1 h 383"/>
                <a:gd name="T14" fmla="*/ 0 w 1008"/>
                <a:gd name="T15" fmla="*/ 1 h 383"/>
                <a:gd name="T16" fmla="*/ 0 w 1008"/>
                <a:gd name="T17" fmla="*/ 1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1365126" y="5906343"/>
          <a:ext cx="75993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00400" imgH="330120" progId="Equation.DSMT4">
                  <p:embed/>
                </p:oleObj>
              </mc:Choice>
              <mc:Fallback>
                <p:oleObj name="Equation" r:id="rId5" imgW="3200400" imgH="330120" progId="Equation.DSMT4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26" y="5906343"/>
                        <a:ext cx="75993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30"/>
          <p:cNvSpPr txBox="1">
            <a:spLocks noChangeArrowheads="1"/>
          </p:cNvSpPr>
          <p:nvPr/>
        </p:nvSpPr>
        <p:spPr bwMode="auto">
          <a:xfrm>
            <a:off x="35496" y="5766355"/>
            <a:ext cx="122661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Nucle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Density:</a:t>
            </a:r>
            <a:endParaRPr lang="de-DE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72942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792163" y="5100414"/>
          <a:ext cx="74787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280" imgH="279360" progId="Equation.DSMT4">
                  <p:embed/>
                </p:oleObj>
              </mc:Choice>
              <mc:Fallback>
                <p:oleObj name="Equation" r:id="rId3" imgW="3149280" imgH="279360" progId="Equation.DSMT4">
                  <p:embed/>
                  <p:pic>
                    <p:nvPicPr>
                      <p:cNvPr id="81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100414"/>
                        <a:ext cx="74787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4"/>
          <p:cNvSpPr>
            <a:spLocks/>
          </p:cNvSpPr>
          <p:nvPr/>
        </p:nvSpPr>
        <p:spPr bwMode="auto">
          <a:xfrm>
            <a:off x="1356792" y="135310"/>
            <a:ext cx="5210175" cy="4552950"/>
          </a:xfrm>
          <a:custGeom>
            <a:avLst/>
            <a:gdLst>
              <a:gd name="T0" fmla="*/ 0 w 1770"/>
              <a:gd name="T1" fmla="*/ 0 h 1932"/>
              <a:gd name="T2" fmla="*/ 2147483647 w 1770"/>
              <a:gd name="T3" fmla="*/ 2147483647 h 1932"/>
              <a:gd name="T4" fmla="*/ 2147483647 w 1770"/>
              <a:gd name="T5" fmla="*/ 2147483647 h 1932"/>
              <a:gd name="T6" fmla="*/ 2147483647 w 1770"/>
              <a:gd name="T7" fmla="*/ 2147483647 h 1932"/>
              <a:gd name="T8" fmla="*/ 2147483647 w 1770"/>
              <a:gd name="T9" fmla="*/ 2147483647 h 1932"/>
              <a:gd name="T10" fmla="*/ 2147483647 w 1770"/>
              <a:gd name="T11" fmla="*/ 2147483647 h 1932"/>
              <a:gd name="T12" fmla="*/ 2147483647 w 1770"/>
              <a:gd name="T13" fmla="*/ 2147483647 h 1932"/>
              <a:gd name="T14" fmla="*/ 2147483647 w 1770"/>
              <a:gd name="T15" fmla="*/ 2147483647 h 1932"/>
              <a:gd name="T16" fmla="*/ 2147483647 w 1770"/>
              <a:gd name="T17" fmla="*/ 2147483647 h 1932"/>
              <a:gd name="T18" fmla="*/ 2147483647 w 1770"/>
              <a:gd name="T19" fmla="*/ 2147483647 h 1932"/>
              <a:gd name="T20" fmla="*/ 2147483647 w 1770"/>
              <a:gd name="T21" fmla="*/ 2147483647 h 1932"/>
              <a:gd name="T22" fmla="*/ 2147483647 w 1770"/>
              <a:gd name="T23" fmla="*/ 2147483647 h 19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70"/>
              <a:gd name="T37" fmla="*/ 0 h 1932"/>
              <a:gd name="T38" fmla="*/ 1770 w 1770"/>
              <a:gd name="T39" fmla="*/ 1932 h 19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70" h="1932">
                <a:moveTo>
                  <a:pt x="0" y="0"/>
                </a:moveTo>
                <a:cubicBezTo>
                  <a:pt x="18" y="609"/>
                  <a:pt x="36" y="1219"/>
                  <a:pt x="54" y="1536"/>
                </a:cubicBezTo>
                <a:cubicBezTo>
                  <a:pt x="72" y="1853"/>
                  <a:pt x="88" y="1872"/>
                  <a:pt x="108" y="1902"/>
                </a:cubicBezTo>
                <a:cubicBezTo>
                  <a:pt x="128" y="1932"/>
                  <a:pt x="150" y="1799"/>
                  <a:pt x="174" y="1716"/>
                </a:cubicBezTo>
                <a:cubicBezTo>
                  <a:pt x="198" y="1633"/>
                  <a:pt x="216" y="1519"/>
                  <a:pt x="252" y="1404"/>
                </a:cubicBezTo>
                <a:cubicBezTo>
                  <a:pt x="288" y="1289"/>
                  <a:pt x="353" y="1116"/>
                  <a:pt x="390" y="1026"/>
                </a:cubicBezTo>
                <a:cubicBezTo>
                  <a:pt x="427" y="936"/>
                  <a:pt x="437" y="909"/>
                  <a:pt x="474" y="864"/>
                </a:cubicBezTo>
                <a:cubicBezTo>
                  <a:pt x="511" y="819"/>
                  <a:pt x="561" y="783"/>
                  <a:pt x="612" y="756"/>
                </a:cubicBezTo>
                <a:cubicBezTo>
                  <a:pt x="663" y="729"/>
                  <a:pt x="711" y="717"/>
                  <a:pt x="780" y="702"/>
                </a:cubicBezTo>
                <a:cubicBezTo>
                  <a:pt x="849" y="687"/>
                  <a:pt x="923" y="673"/>
                  <a:pt x="1026" y="666"/>
                </a:cubicBezTo>
                <a:cubicBezTo>
                  <a:pt x="1129" y="659"/>
                  <a:pt x="1274" y="661"/>
                  <a:pt x="1398" y="660"/>
                </a:cubicBezTo>
                <a:cubicBezTo>
                  <a:pt x="1522" y="659"/>
                  <a:pt x="1644" y="658"/>
                  <a:pt x="1770" y="66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5"/>
          <p:cNvSpPr>
            <a:spLocks/>
          </p:cNvSpPr>
          <p:nvPr/>
        </p:nvSpPr>
        <p:spPr bwMode="auto">
          <a:xfrm>
            <a:off x="1623492" y="323751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560617" y="494879"/>
            <a:ext cx="1116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Na</a:t>
            </a:r>
            <a:r>
              <a:rPr lang="en-GB" altLang="en-US" sz="2000" baseline="30000">
                <a:latin typeface="Comic Sans MS" pitchFamily="66" charset="0"/>
              </a:rPr>
              <a:t>+</a:t>
            </a:r>
            <a:r>
              <a:rPr lang="en-GB" altLang="en-US" sz="2000">
                <a:latin typeface="Comic Sans MS" pitchFamily="66" charset="0"/>
              </a:rPr>
              <a:t>+ I</a:t>
            </a:r>
            <a:r>
              <a:rPr lang="en-GB" altLang="en-US" sz="2000" baseline="30000">
                <a:latin typeface="Comic Sans MS" pitchFamily="66" charset="0"/>
              </a:rPr>
              <a:t>-  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444208" y="1268760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Na + I</a:t>
            </a:r>
            <a:endParaRPr lang="en-US" altLang="en-US" sz="2000" dirty="0">
              <a:latin typeface="Comic Sans MS" pitchFamily="66" charset="0"/>
            </a:endParaRPr>
          </a:p>
        </p:txBody>
      </p:sp>
      <p:sp>
        <p:nvSpPr>
          <p:cNvPr id="14" name="Freeform 8"/>
          <p:cNvSpPr>
            <a:spLocks/>
          </p:cNvSpPr>
          <p:nvPr/>
        </p:nvSpPr>
        <p:spPr bwMode="auto">
          <a:xfrm>
            <a:off x="1436167" y="3782591"/>
            <a:ext cx="533400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699692" y="1344191"/>
            <a:ext cx="9525" cy="2381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10"/>
          <p:cNvSpPr>
            <a:spLocks/>
          </p:cNvSpPr>
          <p:nvPr/>
        </p:nvSpPr>
        <p:spPr bwMode="auto">
          <a:xfrm>
            <a:off x="1471092" y="645691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11"/>
          <p:cNvSpPr>
            <a:spLocks/>
          </p:cNvSpPr>
          <p:nvPr/>
        </p:nvSpPr>
        <p:spPr bwMode="auto">
          <a:xfrm>
            <a:off x="2090217" y="883816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Freeform 12"/>
          <p:cNvSpPr>
            <a:spLocks/>
          </p:cNvSpPr>
          <p:nvPr/>
        </p:nvSpPr>
        <p:spPr bwMode="auto">
          <a:xfrm>
            <a:off x="3782492" y="794916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3"/>
          <p:cNvSpPr>
            <a:spLocks/>
          </p:cNvSpPr>
          <p:nvPr/>
        </p:nvSpPr>
        <p:spPr bwMode="auto">
          <a:xfrm>
            <a:off x="2868092" y="890166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2931592" y="972716"/>
            <a:ext cx="1812925" cy="284163"/>
            <a:chOff x="1712" y="1428"/>
            <a:chExt cx="1142" cy="179"/>
          </a:xfrm>
        </p:grpSpPr>
        <p:sp>
          <p:nvSpPr>
            <p:cNvPr id="21" name="Freeform 15"/>
            <p:cNvSpPr>
              <a:spLocks/>
            </p:cNvSpPr>
            <p:nvPr/>
          </p:nvSpPr>
          <p:spPr bwMode="auto">
            <a:xfrm>
              <a:off x="2556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1712" y="1428"/>
              <a:ext cx="360" cy="179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2716" y="1558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8"/>
          <p:cNvGrpSpPr>
            <a:grpSpLocks/>
          </p:cNvGrpSpPr>
          <p:nvPr/>
        </p:nvGrpSpPr>
        <p:grpSpPr bwMode="auto">
          <a:xfrm>
            <a:off x="2163242" y="1042566"/>
            <a:ext cx="3333750" cy="207963"/>
            <a:chOff x="1228" y="1472"/>
            <a:chExt cx="2100" cy="131"/>
          </a:xfrm>
        </p:grpSpPr>
        <p:sp>
          <p:nvSpPr>
            <p:cNvPr id="25" name="Freeform 19"/>
            <p:cNvSpPr>
              <a:spLocks/>
            </p:cNvSpPr>
            <p:nvPr/>
          </p:nvSpPr>
          <p:spPr bwMode="auto">
            <a:xfrm>
              <a:off x="3042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3190" y="154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1"/>
            <p:cNvSpPr>
              <a:spLocks/>
            </p:cNvSpPr>
            <p:nvPr/>
          </p:nvSpPr>
          <p:spPr bwMode="auto">
            <a:xfrm>
              <a:off x="1228" y="1472"/>
              <a:ext cx="354" cy="131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2"/>
          <p:cNvGrpSpPr>
            <a:grpSpLocks/>
          </p:cNvGrpSpPr>
          <p:nvPr/>
        </p:nvGrpSpPr>
        <p:grpSpPr bwMode="auto">
          <a:xfrm>
            <a:off x="1515542" y="833016"/>
            <a:ext cx="4727575" cy="398463"/>
            <a:chOff x="820" y="1340"/>
            <a:chExt cx="2978" cy="251"/>
          </a:xfrm>
        </p:grpSpPr>
        <p:sp>
          <p:nvSpPr>
            <p:cNvPr id="29" name="Freeform 23"/>
            <p:cNvSpPr>
              <a:spLocks/>
            </p:cNvSpPr>
            <p:nvPr/>
          </p:nvSpPr>
          <p:spPr bwMode="auto">
            <a:xfrm>
              <a:off x="3512" y="146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660" y="153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5"/>
            <p:cNvSpPr>
              <a:spLocks/>
            </p:cNvSpPr>
            <p:nvPr/>
          </p:nvSpPr>
          <p:spPr bwMode="auto">
            <a:xfrm>
              <a:off x="820" y="1340"/>
              <a:ext cx="246" cy="251"/>
            </a:xfrm>
            <a:custGeom>
              <a:avLst/>
              <a:gdLst>
                <a:gd name="T0" fmla="*/ 0 w 1008"/>
                <a:gd name="T1" fmla="*/ 1 h 383"/>
                <a:gd name="T2" fmla="*/ 0 w 1008"/>
                <a:gd name="T3" fmla="*/ 1 h 383"/>
                <a:gd name="T4" fmla="*/ 0 w 1008"/>
                <a:gd name="T5" fmla="*/ 1 h 383"/>
                <a:gd name="T6" fmla="*/ 0 w 1008"/>
                <a:gd name="T7" fmla="*/ 1 h 383"/>
                <a:gd name="T8" fmla="*/ 0 w 1008"/>
                <a:gd name="T9" fmla="*/ 1 h 383"/>
                <a:gd name="T10" fmla="*/ 0 w 1008"/>
                <a:gd name="T11" fmla="*/ 1 h 383"/>
                <a:gd name="T12" fmla="*/ 0 w 1008"/>
                <a:gd name="T13" fmla="*/ 1 h 383"/>
                <a:gd name="T14" fmla="*/ 0 w 1008"/>
                <a:gd name="T15" fmla="*/ 1 h 383"/>
                <a:gd name="T16" fmla="*/ 0 w 1008"/>
                <a:gd name="T17" fmla="*/ 1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22"/>
          <p:cNvGrpSpPr>
            <a:grpSpLocks/>
          </p:cNvGrpSpPr>
          <p:nvPr/>
        </p:nvGrpSpPr>
        <p:grpSpPr bwMode="auto">
          <a:xfrm>
            <a:off x="4931097" y="2019325"/>
            <a:ext cx="3889375" cy="2951163"/>
            <a:chOff x="3234" y="2058"/>
            <a:chExt cx="2400" cy="1721"/>
          </a:xfrm>
        </p:grpSpPr>
        <p:grpSp>
          <p:nvGrpSpPr>
            <p:cNvPr id="34" name="Group 17"/>
            <p:cNvGrpSpPr>
              <a:grpSpLocks/>
            </p:cNvGrpSpPr>
            <p:nvPr/>
          </p:nvGrpSpPr>
          <p:grpSpPr bwMode="auto">
            <a:xfrm>
              <a:off x="3234" y="2058"/>
              <a:ext cx="2400" cy="1721"/>
              <a:chOff x="432" y="1716"/>
              <a:chExt cx="2400" cy="1091"/>
            </a:xfrm>
          </p:grpSpPr>
          <p:pic>
            <p:nvPicPr>
              <p:cNvPr id="37" name="Picture 1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7855"/>
              <a:stretch>
                <a:fillRect/>
              </a:stretch>
            </p:blipFill>
            <p:spPr bwMode="auto">
              <a:xfrm>
                <a:off x="432" y="1716"/>
                <a:ext cx="2400" cy="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" name="Picture 1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5559"/>
              <a:stretch>
                <a:fillRect/>
              </a:stretch>
            </p:blipFill>
            <p:spPr bwMode="auto">
              <a:xfrm>
                <a:off x="432" y="2568"/>
                <a:ext cx="2400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" name="Rectangle 20"/>
            <p:cNvSpPr>
              <a:spLocks noChangeArrowheads="1"/>
            </p:cNvSpPr>
            <p:nvPr/>
          </p:nvSpPr>
          <p:spPr bwMode="auto">
            <a:xfrm>
              <a:off x="3810" y="2856"/>
              <a:ext cx="1512" cy="5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sp>
          <p:nvSpPr>
            <p:cNvPr id="36" name="Freeform 21"/>
            <p:cNvSpPr>
              <a:spLocks/>
            </p:cNvSpPr>
            <p:nvPr/>
          </p:nvSpPr>
          <p:spPr bwMode="auto">
            <a:xfrm>
              <a:off x="3804" y="2400"/>
              <a:ext cx="1020" cy="990"/>
            </a:xfrm>
            <a:custGeom>
              <a:avLst/>
              <a:gdLst>
                <a:gd name="T0" fmla="*/ 0 w 1020"/>
                <a:gd name="T1" fmla="*/ 97 h 1056"/>
                <a:gd name="T2" fmla="*/ 0 w 1020"/>
                <a:gd name="T3" fmla="*/ 35 h 1056"/>
                <a:gd name="T4" fmla="*/ 180 w 1020"/>
                <a:gd name="T5" fmla="*/ 35 h 1056"/>
                <a:gd name="T6" fmla="*/ 180 w 1020"/>
                <a:gd name="T7" fmla="*/ 19 h 1056"/>
                <a:gd name="T8" fmla="*/ 396 w 1020"/>
                <a:gd name="T9" fmla="*/ 20 h 1056"/>
                <a:gd name="T10" fmla="*/ 396 w 1020"/>
                <a:gd name="T11" fmla="*/ 9 h 1056"/>
                <a:gd name="T12" fmla="*/ 600 w 1020"/>
                <a:gd name="T13" fmla="*/ 9 h 1056"/>
                <a:gd name="T14" fmla="*/ 624 w 1020"/>
                <a:gd name="T15" fmla="*/ 8 h 1056"/>
                <a:gd name="T16" fmla="*/ 810 w 1020"/>
                <a:gd name="T17" fmla="*/ 8 h 1056"/>
                <a:gd name="T18" fmla="*/ 810 w 1020"/>
                <a:gd name="T19" fmla="*/ 0 h 1056"/>
                <a:gd name="T20" fmla="*/ 1020 w 1020"/>
                <a:gd name="T21" fmla="*/ 0 h 10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20"/>
                <a:gd name="T34" fmla="*/ 0 h 1056"/>
                <a:gd name="T35" fmla="*/ 1020 w 1020"/>
                <a:gd name="T36" fmla="*/ 1056 h 10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20" h="1056">
                  <a:moveTo>
                    <a:pt x="0" y="1056"/>
                  </a:moveTo>
                  <a:lnTo>
                    <a:pt x="0" y="390"/>
                  </a:lnTo>
                  <a:lnTo>
                    <a:pt x="180" y="390"/>
                  </a:lnTo>
                  <a:lnTo>
                    <a:pt x="180" y="204"/>
                  </a:lnTo>
                  <a:lnTo>
                    <a:pt x="396" y="216"/>
                  </a:lnTo>
                  <a:lnTo>
                    <a:pt x="396" y="108"/>
                  </a:lnTo>
                  <a:lnTo>
                    <a:pt x="600" y="108"/>
                  </a:lnTo>
                  <a:lnTo>
                    <a:pt x="624" y="42"/>
                  </a:lnTo>
                  <a:lnTo>
                    <a:pt x="810" y="42"/>
                  </a:lnTo>
                  <a:lnTo>
                    <a:pt x="810" y="0"/>
                  </a:lnTo>
                  <a:lnTo>
                    <a:pt x="102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" name="TextBox 30"/>
          <p:cNvSpPr txBox="1">
            <a:spLocks noChangeArrowheads="1"/>
          </p:cNvSpPr>
          <p:nvPr/>
        </p:nvSpPr>
        <p:spPr bwMode="auto">
          <a:xfrm>
            <a:off x="5220022" y="1628800"/>
            <a:ext cx="3281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emitted neutral Na atoms</a:t>
            </a:r>
            <a:endParaRPr lang="de-DE" altLang="en-US" sz="2400" dirty="0"/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1365126" y="5906343"/>
          <a:ext cx="75993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330120" progId="Equation.DSMT4">
                  <p:embed/>
                </p:oleObj>
              </mc:Choice>
              <mc:Fallback>
                <p:oleObj name="Equation" r:id="rId6" imgW="3200400" imgH="330120" progId="Equation.DSMT4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26" y="5906343"/>
                        <a:ext cx="75993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30"/>
          <p:cNvSpPr txBox="1">
            <a:spLocks noChangeArrowheads="1"/>
          </p:cNvSpPr>
          <p:nvPr/>
        </p:nvSpPr>
        <p:spPr bwMode="auto">
          <a:xfrm>
            <a:off x="35496" y="5766355"/>
            <a:ext cx="122661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Nucle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Density:</a:t>
            </a:r>
            <a:endParaRPr lang="de-DE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388114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33350" y="219075"/>
            <a:ext cx="8470900" cy="7937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algn="l">
              <a:defRPr/>
            </a:pPr>
            <a:r>
              <a:rPr lang="en-GB" altLang="en-US" sz="2800" b="1" kern="0" dirty="0">
                <a:solidFill>
                  <a:srgbClr val="3015F9"/>
                </a:solidFill>
                <a:cs typeface="Arial" charset="0"/>
              </a:rPr>
              <a:t>Effect of tuning pump wavelength (exciting to different points on excited surface)</a:t>
            </a:r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1828800"/>
            <a:ext cx="27082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Freeform 5"/>
          <p:cNvSpPr>
            <a:spLocks/>
          </p:cNvSpPr>
          <p:nvPr/>
        </p:nvSpPr>
        <p:spPr bwMode="auto">
          <a:xfrm>
            <a:off x="4705350" y="1108298"/>
            <a:ext cx="4114800" cy="4552950"/>
          </a:xfrm>
          <a:custGeom>
            <a:avLst/>
            <a:gdLst>
              <a:gd name="T0" fmla="*/ 0 w 2592"/>
              <a:gd name="T1" fmla="*/ 0 h 2868"/>
              <a:gd name="T2" fmla="*/ 2147483647 w 2592"/>
              <a:gd name="T3" fmla="*/ 2147483647 h 2868"/>
              <a:gd name="T4" fmla="*/ 2147483647 w 2592"/>
              <a:gd name="T5" fmla="*/ 2147483647 h 2868"/>
              <a:gd name="T6" fmla="*/ 2147483647 w 2592"/>
              <a:gd name="T7" fmla="*/ 2147483647 h 2868"/>
              <a:gd name="T8" fmla="*/ 2147483647 w 2592"/>
              <a:gd name="T9" fmla="*/ 2147483647 h 2868"/>
              <a:gd name="T10" fmla="*/ 2147483647 w 2592"/>
              <a:gd name="T11" fmla="*/ 2147483647 h 2868"/>
              <a:gd name="T12" fmla="*/ 2147483647 w 2592"/>
              <a:gd name="T13" fmla="*/ 2147483647 h 2868"/>
              <a:gd name="T14" fmla="*/ 2147483647 w 2592"/>
              <a:gd name="T15" fmla="*/ 2147483647 h 2868"/>
              <a:gd name="T16" fmla="*/ 2147483647 w 2592"/>
              <a:gd name="T17" fmla="*/ 2147483647 h 2868"/>
              <a:gd name="T18" fmla="*/ 2147483647 w 2592"/>
              <a:gd name="T19" fmla="*/ 2147483647 h 2868"/>
              <a:gd name="T20" fmla="*/ 2147483647 w 2592"/>
              <a:gd name="T21" fmla="*/ 2147483647 h 286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592"/>
              <a:gd name="T34" fmla="*/ 0 h 2868"/>
              <a:gd name="T35" fmla="*/ 2592 w 2592"/>
              <a:gd name="T36" fmla="*/ 2868 h 286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592" h="2868">
                <a:moveTo>
                  <a:pt x="0" y="0"/>
                </a:moveTo>
                <a:cubicBezTo>
                  <a:pt x="33" y="904"/>
                  <a:pt x="67" y="1810"/>
                  <a:pt x="100" y="2280"/>
                </a:cubicBezTo>
                <a:cubicBezTo>
                  <a:pt x="134" y="2751"/>
                  <a:pt x="163" y="2779"/>
                  <a:pt x="200" y="2823"/>
                </a:cubicBezTo>
                <a:cubicBezTo>
                  <a:pt x="237" y="2868"/>
                  <a:pt x="278" y="2671"/>
                  <a:pt x="323" y="2547"/>
                </a:cubicBezTo>
                <a:cubicBezTo>
                  <a:pt x="367" y="2424"/>
                  <a:pt x="401" y="2255"/>
                  <a:pt x="467" y="2084"/>
                </a:cubicBezTo>
                <a:cubicBezTo>
                  <a:pt x="534" y="1913"/>
                  <a:pt x="655" y="1657"/>
                  <a:pt x="723" y="1523"/>
                </a:cubicBezTo>
                <a:cubicBezTo>
                  <a:pt x="792" y="1389"/>
                  <a:pt x="810" y="1349"/>
                  <a:pt x="879" y="1283"/>
                </a:cubicBezTo>
                <a:cubicBezTo>
                  <a:pt x="948" y="1216"/>
                  <a:pt x="1040" y="1162"/>
                  <a:pt x="1135" y="1122"/>
                </a:cubicBezTo>
                <a:cubicBezTo>
                  <a:pt x="1229" y="1082"/>
                  <a:pt x="1318" y="1064"/>
                  <a:pt x="1446" y="1042"/>
                </a:cubicBezTo>
                <a:cubicBezTo>
                  <a:pt x="1574" y="1020"/>
                  <a:pt x="1711" y="999"/>
                  <a:pt x="1902" y="989"/>
                </a:cubicBezTo>
                <a:cubicBezTo>
                  <a:pt x="2093" y="978"/>
                  <a:pt x="2477" y="982"/>
                  <a:pt x="2592" y="98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Freeform 6"/>
          <p:cNvSpPr>
            <a:spLocks/>
          </p:cNvSpPr>
          <p:nvPr/>
        </p:nvSpPr>
        <p:spPr bwMode="auto">
          <a:xfrm>
            <a:off x="4991100" y="1268760"/>
            <a:ext cx="3725863" cy="1755775"/>
          </a:xfrm>
          <a:custGeom>
            <a:avLst/>
            <a:gdLst>
              <a:gd name="T0" fmla="*/ 0 w 2347"/>
              <a:gd name="T1" fmla="*/ 0 h 1106"/>
              <a:gd name="T2" fmla="*/ 2147483647 w 2347"/>
              <a:gd name="T3" fmla="*/ 2147483647 h 1106"/>
              <a:gd name="T4" fmla="*/ 2147483647 w 2347"/>
              <a:gd name="T5" fmla="*/ 2147483647 h 1106"/>
              <a:gd name="T6" fmla="*/ 2147483647 w 2347"/>
              <a:gd name="T7" fmla="*/ 2147483647 h 1106"/>
              <a:gd name="T8" fmla="*/ 2147483647 w 2347"/>
              <a:gd name="T9" fmla="*/ 2147483647 h 1106"/>
              <a:gd name="T10" fmla="*/ 2147483647 w 2347"/>
              <a:gd name="T11" fmla="*/ 2147483647 h 1106"/>
              <a:gd name="T12" fmla="*/ 2147483647 w 2347"/>
              <a:gd name="T13" fmla="*/ 2147483647 h 1106"/>
              <a:gd name="T14" fmla="*/ 2147483647 w 2347"/>
              <a:gd name="T15" fmla="*/ 2147483647 h 1106"/>
              <a:gd name="T16" fmla="*/ 2147483647 w 2347"/>
              <a:gd name="T17" fmla="*/ 2147483647 h 1106"/>
              <a:gd name="T18" fmla="*/ 2147483647 w 2347"/>
              <a:gd name="T19" fmla="*/ 2147483647 h 1106"/>
              <a:gd name="T20" fmla="*/ 2147483647 w 2347"/>
              <a:gd name="T21" fmla="*/ 2147483647 h 11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47"/>
              <a:gd name="T34" fmla="*/ 0 h 1106"/>
              <a:gd name="T35" fmla="*/ 2347 w 2347"/>
              <a:gd name="T36" fmla="*/ 1106 h 11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47" h="1106">
                <a:moveTo>
                  <a:pt x="0" y="0"/>
                </a:moveTo>
                <a:cubicBezTo>
                  <a:pt x="20" y="248"/>
                  <a:pt x="41" y="496"/>
                  <a:pt x="56" y="641"/>
                </a:cubicBezTo>
                <a:cubicBezTo>
                  <a:pt x="70" y="787"/>
                  <a:pt x="69" y="805"/>
                  <a:pt x="89" y="873"/>
                </a:cubicBezTo>
                <a:cubicBezTo>
                  <a:pt x="109" y="941"/>
                  <a:pt x="111" y="1014"/>
                  <a:pt x="178" y="1051"/>
                </a:cubicBezTo>
                <a:cubicBezTo>
                  <a:pt x="245" y="1088"/>
                  <a:pt x="376" y="1106"/>
                  <a:pt x="489" y="1096"/>
                </a:cubicBezTo>
                <a:cubicBezTo>
                  <a:pt x="603" y="1085"/>
                  <a:pt x="755" y="1023"/>
                  <a:pt x="857" y="989"/>
                </a:cubicBezTo>
                <a:cubicBezTo>
                  <a:pt x="959" y="955"/>
                  <a:pt x="1020" y="926"/>
                  <a:pt x="1101" y="891"/>
                </a:cubicBezTo>
                <a:cubicBezTo>
                  <a:pt x="1183" y="855"/>
                  <a:pt x="1259" y="811"/>
                  <a:pt x="1346" y="775"/>
                </a:cubicBezTo>
                <a:cubicBezTo>
                  <a:pt x="1433" y="739"/>
                  <a:pt x="1524" y="708"/>
                  <a:pt x="1624" y="677"/>
                </a:cubicBezTo>
                <a:cubicBezTo>
                  <a:pt x="1724" y="646"/>
                  <a:pt x="1826" y="616"/>
                  <a:pt x="1947" y="588"/>
                </a:cubicBezTo>
                <a:cubicBezTo>
                  <a:pt x="2067" y="560"/>
                  <a:pt x="2280" y="521"/>
                  <a:pt x="2347" y="50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3015F9"/>
              </a:solidFill>
            </a:endParaRP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247650" y="2170113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300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266700" y="3043238"/>
            <a:ext cx="568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311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285750" y="3963988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321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276225" y="4865688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339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79375" y="1503363"/>
            <a:ext cx="1160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FF0000"/>
                </a:solidFill>
                <a:latin typeface="Comic Sans MS" pitchFamily="66" charset="0"/>
              </a:rPr>
              <a:t>λ</a:t>
            </a:r>
            <a:r>
              <a:rPr lang="en-GB" altLang="en-US" sz="2000" baseline="-25000">
                <a:solidFill>
                  <a:srgbClr val="FF0000"/>
                </a:solidFill>
                <a:latin typeface="Comic Sans MS" pitchFamily="66" charset="0"/>
              </a:rPr>
              <a:t>pump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/nm</a:t>
            </a:r>
            <a:endParaRPr lang="en-US" altLang="en-US" sz="2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275" name="Freeform 12"/>
          <p:cNvSpPr>
            <a:spLocks/>
          </p:cNvSpPr>
          <p:nvPr/>
        </p:nvSpPr>
        <p:spPr bwMode="auto">
          <a:xfrm>
            <a:off x="4794250" y="5000625"/>
            <a:ext cx="533400" cy="39846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6" name="Freeform 13"/>
          <p:cNvSpPr>
            <a:spLocks/>
          </p:cNvSpPr>
          <p:nvPr/>
        </p:nvSpPr>
        <p:spPr bwMode="auto">
          <a:xfrm>
            <a:off x="4924425" y="2637185"/>
            <a:ext cx="533400" cy="20796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7" name="Freeform 14"/>
          <p:cNvSpPr>
            <a:spLocks/>
          </p:cNvSpPr>
          <p:nvPr/>
        </p:nvSpPr>
        <p:spPr bwMode="auto">
          <a:xfrm>
            <a:off x="4864100" y="2433985"/>
            <a:ext cx="533400" cy="1793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8" name="Freeform 15"/>
          <p:cNvSpPr>
            <a:spLocks/>
          </p:cNvSpPr>
          <p:nvPr/>
        </p:nvSpPr>
        <p:spPr bwMode="auto">
          <a:xfrm>
            <a:off x="4835525" y="2205385"/>
            <a:ext cx="533400" cy="19843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9" name="Freeform 16"/>
          <p:cNvSpPr>
            <a:spLocks/>
          </p:cNvSpPr>
          <p:nvPr/>
        </p:nvSpPr>
        <p:spPr bwMode="auto">
          <a:xfrm>
            <a:off x="4787900" y="1929160"/>
            <a:ext cx="533400" cy="227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0" name="Freeform 17"/>
          <p:cNvSpPr>
            <a:spLocks/>
          </p:cNvSpPr>
          <p:nvPr/>
        </p:nvSpPr>
        <p:spPr bwMode="auto">
          <a:xfrm>
            <a:off x="5210175" y="2078385"/>
            <a:ext cx="3311525" cy="77788"/>
          </a:xfrm>
          <a:custGeom>
            <a:avLst/>
            <a:gdLst>
              <a:gd name="T0" fmla="*/ 0 w 2086"/>
              <a:gd name="T1" fmla="*/ 2147483647 h 49"/>
              <a:gd name="T2" fmla="*/ 2147483647 w 2086"/>
              <a:gd name="T3" fmla="*/ 2147483647 h 49"/>
              <a:gd name="T4" fmla="*/ 2147483647 w 2086"/>
              <a:gd name="T5" fmla="*/ 2147483647 h 49"/>
              <a:gd name="T6" fmla="*/ 2147483647 w 2086"/>
              <a:gd name="T7" fmla="*/ 2147483647 h 49"/>
              <a:gd name="T8" fmla="*/ 0 60000 65536"/>
              <a:gd name="T9" fmla="*/ 0 60000 65536"/>
              <a:gd name="T10" fmla="*/ 0 60000 65536"/>
              <a:gd name="T11" fmla="*/ 0 60000 65536"/>
              <a:gd name="T12" fmla="*/ 0 w 2086"/>
              <a:gd name="T13" fmla="*/ 0 h 49"/>
              <a:gd name="T14" fmla="*/ 2086 w 2086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6" h="49">
                <a:moveTo>
                  <a:pt x="0" y="6"/>
                </a:moveTo>
                <a:cubicBezTo>
                  <a:pt x="757" y="3"/>
                  <a:pt x="1514" y="0"/>
                  <a:pt x="1800" y="6"/>
                </a:cubicBezTo>
                <a:cubicBezTo>
                  <a:pt x="2086" y="12"/>
                  <a:pt x="1991" y="35"/>
                  <a:pt x="1716" y="42"/>
                </a:cubicBezTo>
                <a:cubicBezTo>
                  <a:pt x="1441" y="49"/>
                  <a:pt x="411" y="47"/>
                  <a:pt x="15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Freeform 18"/>
          <p:cNvSpPr>
            <a:spLocks/>
          </p:cNvSpPr>
          <p:nvPr/>
        </p:nvSpPr>
        <p:spPr bwMode="auto">
          <a:xfrm>
            <a:off x="5311775" y="2294285"/>
            <a:ext cx="2101850" cy="77788"/>
          </a:xfrm>
          <a:custGeom>
            <a:avLst/>
            <a:gdLst>
              <a:gd name="T0" fmla="*/ 0 w 2086"/>
              <a:gd name="T1" fmla="*/ 2147483647 h 49"/>
              <a:gd name="T2" fmla="*/ 2147483647 w 2086"/>
              <a:gd name="T3" fmla="*/ 2147483647 h 49"/>
              <a:gd name="T4" fmla="*/ 2147483647 w 2086"/>
              <a:gd name="T5" fmla="*/ 2147483647 h 49"/>
              <a:gd name="T6" fmla="*/ 2147483647 w 2086"/>
              <a:gd name="T7" fmla="*/ 2147483647 h 49"/>
              <a:gd name="T8" fmla="*/ 0 60000 65536"/>
              <a:gd name="T9" fmla="*/ 0 60000 65536"/>
              <a:gd name="T10" fmla="*/ 0 60000 65536"/>
              <a:gd name="T11" fmla="*/ 0 60000 65536"/>
              <a:gd name="T12" fmla="*/ 0 w 2086"/>
              <a:gd name="T13" fmla="*/ 0 h 49"/>
              <a:gd name="T14" fmla="*/ 2086 w 2086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6" h="49">
                <a:moveTo>
                  <a:pt x="0" y="6"/>
                </a:moveTo>
                <a:cubicBezTo>
                  <a:pt x="757" y="3"/>
                  <a:pt x="1514" y="0"/>
                  <a:pt x="1800" y="6"/>
                </a:cubicBezTo>
                <a:cubicBezTo>
                  <a:pt x="2086" y="12"/>
                  <a:pt x="1991" y="35"/>
                  <a:pt x="1716" y="42"/>
                </a:cubicBezTo>
                <a:cubicBezTo>
                  <a:pt x="1441" y="49"/>
                  <a:pt x="411" y="47"/>
                  <a:pt x="15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Freeform 19"/>
          <p:cNvSpPr>
            <a:spLocks/>
          </p:cNvSpPr>
          <p:nvPr/>
        </p:nvSpPr>
        <p:spPr bwMode="auto">
          <a:xfrm>
            <a:off x="5289550" y="2510185"/>
            <a:ext cx="1730375" cy="77788"/>
          </a:xfrm>
          <a:custGeom>
            <a:avLst/>
            <a:gdLst>
              <a:gd name="T0" fmla="*/ 0 w 2086"/>
              <a:gd name="T1" fmla="*/ 2147483647 h 49"/>
              <a:gd name="T2" fmla="*/ 2147483647 w 2086"/>
              <a:gd name="T3" fmla="*/ 2147483647 h 49"/>
              <a:gd name="T4" fmla="*/ 2147483647 w 2086"/>
              <a:gd name="T5" fmla="*/ 2147483647 h 49"/>
              <a:gd name="T6" fmla="*/ 2147483647 w 2086"/>
              <a:gd name="T7" fmla="*/ 2147483647 h 49"/>
              <a:gd name="T8" fmla="*/ 0 60000 65536"/>
              <a:gd name="T9" fmla="*/ 0 60000 65536"/>
              <a:gd name="T10" fmla="*/ 0 60000 65536"/>
              <a:gd name="T11" fmla="*/ 0 60000 65536"/>
              <a:gd name="T12" fmla="*/ 0 w 2086"/>
              <a:gd name="T13" fmla="*/ 0 h 49"/>
              <a:gd name="T14" fmla="*/ 2086 w 2086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6" h="49">
                <a:moveTo>
                  <a:pt x="0" y="6"/>
                </a:moveTo>
                <a:cubicBezTo>
                  <a:pt x="757" y="3"/>
                  <a:pt x="1514" y="0"/>
                  <a:pt x="1800" y="6"/>
                </a:cubicBezTo>
                <a:cubicBezTo>
                  <a:pt x="2086" y="12"/>
                  <a:pt x="1991" y="35"/>
                  <a:pt x="1716" y="42"/>
                </a:cubicBezTo>
                <a:cubicBezTo>
                  <a:pt x="1441" y="49"/>
                  <a:pt x="411" y="47"/>
                  <a:pt x="15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Freeform 20"/>
          <p:cNvSpPr>
            <a:spLocks/>
          </p:cNvSpPr>
          <p:nvPr/>
        </p:nvSpPr>
        <p:spPr bwMode="auto">
          <a:xfrm>
            <a:off x="5372100" y="2735610"/>
            <a:ext cx="1120775" cy="58738"/>
          </a:xfrm>
          <a:custGeom>
            <a:avLst/>
            <a:gdLst>
              <a:gd name="T0" fmla="*/ 0 w 2086"/>
              <a:gd name="T1" fmla="*/ 2147483647 h 49"/>
              <a:gd name="T2" fmla="*/ 2147483647 w 2086"/>
              <a:gd name="T3" fmla="*/ 2147483647 h 49"/>
              <a:gd name="T4" fmla="*/ 2147483647 w 2086"/>
              <a:gd name="T5" fmla="*/ 2147483647 h 49"/>
              <a:gd name="T6" fmla="*/ 2147483647 w 2086"/>
              <a:gd name="T7" fmla="*/ 2147483647 h 49"/>
              <a:gd name="T8" fmla="*/ 0 60000 65536"/>
              <a:gd name="T9" fmla="*/ 0 60000 65536"/>
              <a:gd name="T10" fmla="*/ 0 60000 65536"/>
              <a:gd name="T11" fmla="*/ 0 60000 65536"/>
              <a:gd name="T12" fmla="*/ 0 w 2086"/>
              <a:gd name="T13" fmla="*/ 0 h 49"/>
              <a:gd name="T14" fmla="*/ 2086 w 2086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6" h="49">
                <a:moveTo>
                  <a:pt x="0" y="6"/>
                </a:moveTo>
                <a:cubicBezTo>
                  <a:pt x="757" y="3"/>
                  <a:pt x="1514" y="0"/>
                  <a:pt x="1800" y="6"/>
                </a:cubicBezTo>
                <a:cubicBezTo>
                  <a:pt x="2086" y="12"/>
                  <a:pt x="1991" y="35"/>
                  <a:pt x="1716" y="42"/>
                </a:cubicBezTo>
                <a:cubicBezTo>
                  <a:pt x="1441" y="49"/>
                  <a:pt x="411" y="47"/>
                  <a:pt x="15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Text Box 21"/>
          <p:cNvSpPr txBox="1">
            <a:spLocks noChangeArrowheads="1"/>
          </p:cNvSpPr>
          <p:nvPr/>
        </p:nvSpPr>
        <p:spPr bwMode="auto">
          <a:xfrm>
            <a:off x="5899150" y="4021138"/>
            <a:ext cx="30638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Arial" charset="0"/>
                <a:cs typeface="Arial" charset="0"/>
              </a:rPr>
              <a:t>Different periods indicative of anharmonic potential</a:t>
            </a:r>
            <a:endParaRPr lang="en-US" altLang="en-US" sz="2000">
              <a:latin typeface="Arial" charset="0"/>
              <a:cs typeface="Arial" charset="0"/>
            </a:endParaRPr>
          </a:p>
        </p:txBody>
      </p:sp>
      <p:sp>
        <p:nvSpPr>
          <p:cNvPr id="11285" name="Text Box 22"/>
          <p:cNvSpPr txBox="1">
            <a:spLocks noChangeArrowheads="1"/>
          </p:cNvSpPr>
          <p:nvPr/>
        </p:nvSpPr>
        <p:spPr bwMode="auto">
          <a:xfrm>
            <a:off x="2430463" y="5949950"/>
            <a:ext cx="7037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i="1">
                <a:solidFill>
                  <a:srgbClr val="006600"/>
                </a:solidFill>
                <a:latin typeface="Comic Sans MS" pitchFamily="66" charset="0"/>
              </a:rPr>
              <a:t>T.S. Rose, M.J. Rosker, A. Zewail, JCP  </a:t>
            </a:r>
            <a:r>
              <a:rPr lang="en-GB" altLang="en-US" sz="2000" b="1">
                <a:solidFill>
                  <a:srgbClr val="006600"/>
                </a:solidFill>
                <a:latin typeface="Comic Sans MS" pitchFamily="66" charset="0"/>
              </a:rPr>
              <a:t>91</a:t>
            </a:r>
            <a:r>
              <a:rPr lang="en-GB" altLang="en-US" sz="2000">
                <a:solidFill>
                  <a:srgbClr val="006600"/>
                </a:solidFill>
                <a:latin typeface="Comic Sans MS" pitchFamily="66" charset="0"/>
              </a:rPr>
              <a:t>, 7415 (1989)</a:t>
            </a:r>
            <a:endParaRPr lang="en-US" altLang="en-US" sz="2000" i="1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7125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45135"/>
              </p:ext>
            </p:extLst>
          </p:nvPr>
        </p:nvGraphicFramePr>
        <p:xfrm>
          <a:off x="714375" y="2084388"/>
          <a:ext cx="34448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79360" progId="Equation.DSMT4">
                  <p:embed/>
                </p:oleObj>
              </mc:Choice>
              <mc:Fallback>
                <p:oleObj name="Equation" r:id="rId2" imgW="1917360" imgH="2793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84388"/>
                        <a:ext cx="34448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34507"/>
              </p:ext>
            </p:extLst>
          </p:nvPr>
        </p:nvGraphicFramePr>
        <p:xfrm>
          <a:off x="437257" y="4414838"/>
          <a:ext cx="44227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317160" progId="Equation.DSMT4">
                  <p:embed/>
                </p:oleObj>
              </mc:Choice>
              <mc:Fallback>
                <p:oleObj name="Equation" r:id="rId4" imgW="2463480" imgH="317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57" y="4414838"/>
                        <a:ext cx="44227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89310"/>
              </p:ext>
            </p:extLst>
          </p:nvPr>
        </p:nvGraphicFramePr>
        <p:xfrm>
          <a:off x="451742" y="5451475"/>
          <a:ext cx="84407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720" imgH="355320" progId="Equation.DSMT4">
                  <p:embed/>
                </p:oleObj>
              </mc:Choice>
              <mc:Fallback>
                <p:oleObj name="Equation" r:id="rId6" imgW="4698720" imgH="3553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42" y="5451475"/>
                        <a:ext cx="84407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7544" y="3596824"/>
            <a:ext cx="721992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-dependent electronic  (N-body, or one-body) density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20072" y="4459759"/>
            <a:ext cx="36340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 close to true TD densit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71600" y="6166465"/>
            <a:ext cx="80049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ly wrong!!  Dramatic failure of adiabatic approximation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92546"/>
              </p:ext>
            </p:extLst>
          </p:nvPr>
        </p:nvGraphicFramePr>
        <p:xfrm>
          <a:off x="5436096" y="2735134"/>
          <a:ext cx="1208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79360" progId="Equation.DSMT4">
                  <p:embed/>
                </p:oleObj>
              </mc:Choice>
              <mc:Fallback>
                <p:oleObj name="Equation" r:id="rId8" imgW="67284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35134"/>
                        <a:ext cx="12080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9552" y="2732728"/>
            <a:ext cx="50257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non-degenerate, real-valued BO state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9552" y="1629961"/>
            <a:ext cx="70500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iabatic approximation (dynamics on a single BO-PES)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93588" y="475010"/>
            <a:ext cx="8650412" cy="7937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algn="l">
              <a:defRPr/>
            </a:pPr>
            <a:r>
              <a:rPr lang="en-GB" altLang="en-US" sz="2400" b="1" u="sng" kern="0" dirty="0">
                <a:solidFill>
                  <a:srgbClr val="3015F9"/>
                </a:solidFill>
                <a:cs typeface="Arial" charset="0"/>
              </a:rPr>
              <a:t>Dramatic failure of the adiabatic approximation: Calculation of electronic flux density associated with nuclear motion   </a:t>
            </a:r>
          </a:p>
        </p:txBody>
      </p:sp>
    </p:spTree>
    <p:extLst>
      <p:ext uri="{BB962C8B-B14F-4D97-AF65-F5344CB8AC3E}">
        <p14:creationId xmlns:p14="http://schemas.microsoft.com/office/powerpoint/2010/main" val="40868530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619672" y="3636893"/>
            <a:ext cx="6506974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u="sng" dirty="0">
                <a:solidFill>
                  <a:srgbClr val="FF0000"/>
                </a:solidFill>
                <a:cs typeface="Times" charset="0"/>
              </a:rPr>
              <a:t>Problem</a:t>
            </a:r>
            <a:r>
              <a:rPr lang="en-US" altLang="en-US" sz="2600" b="1" dirty="0">
                <a:solidFill>
                  <a:srgbClr val="FF0000"/>
                </a:solidFill>
                <a:cs typeface="Times" charset="0"/>
              </a:rPr>
              <a:t>: Born-Huang expansion not feasib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cs typeface="Times" charset="0"/>
              </a:rPr>
              <a:t>                 for larger molecules or solids</a:t>
            </a:r>
            <a:endParaRPr lang="en-GB" altLang="en-US" sz="2600" b="1" dirty="0">
              <a:solidFill>
                <a:srgbClr val="FF0000"/>
              </a:solidFill>
              <a:cs typeface="Times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31640" y="764704"/>
            <a:ext cx="7257179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457200" indent="-457200">
              <a:spcBef>
                <a:spcPct val="0"/>
              </a:spcBef>
            </a:pPr>
            <a:r>
              <a:rPr lang="en-US" altLang="en-US" sz="2600" b="1" dirty="0">
                <a:solidFill>
                  <a:srgbClr val="000066"/>
                </a:solidFill>
                <a:cs typeface="Times" charset="0"/>
              </a:rPr>
              <a:t>When the adiabatic approximation fails one has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2600" b="1" dirty="0">
                <a:solidFill>
                  <a:srgbClr val="000066"/>
                </a:solidFill>
                <a:cs typeface="Times" charset="0"/>
              </a:rPr>
              <a:t>      to go back to the Born-Huang expansion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600" b="1" dirty="0">
              <a:solidFill>
                <a:srgbClr val="000066"/>
              </a:solidFill>
              <a:cs typeface="Times" charset="0"/>
            </a:endParaRPr>
          </a:p>
          <a:p>
            <a:pPr marL="457200" indent="-457200">
              <a:spcBef>
                <a:spcPct val="0"/>
              </a:spcBef>
            </a:pPr>
            <a:r>
              <a:rPr lang="en-US" altLang="en-US" sz="2600" b="1" dirty="0">
                <a:solidFill>
                  <a:srgbClr val="000066"/>
                </a:solidFill>
                <a:cs typeface="Times" charset="0"/>
              </a:rPr>
              <a:t>When only two (or few) surfaces are importa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000066"/>
                </a:solidFill>
                <a:cs typeface="Times" charset="0"/>
              </a:rPr>
              <a:t>      (like in </a:t>
            </a:r>
            <a:r>
              <a:rPr lang="en-US" altLang="en-US" sz="2600" b="1" dirty="0" err="1">
                <a:solidFill>
                  <a:srgbClr val="000066"/>
                </a:solidFill>
                <a:cs typeface="Times" charset="0"/>
              </a:rPr>
              <a:t>Zewail</a:t>
            </a:r>
            <a:r>
              <a:rPr lang="en-US" altLang="en-US" sz="2600" b="1" dirty="0">
                <a:solidFill>
                  <a:srgbClr val="000066"/>
                </a:solidFill>
                <a:cs typeface="Times" charset="0"/>
              </a:rPr>
              <a:t> experiment) that’s feasible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600" b="1" dirty="0">
              <a:solidFill>
                <a:srgbClr val="000066"/>
              </a:solidFill>
              <a:cs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5135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468313" y="1340768"/>
            <a:ext cx="8153400" cy="942975"/>
            <a:chOff x="295" y="840"/>
            <a:chExt cx="5136" cy="594"/>
          </a:xfrm>
        </p:grpSpPr>
        <p:sp>
          <p:nvSpPr>
            <p:cNvPr id="35843" name="Rectangle 3"/>
            <p:cNvSpPr>
              <a:spLocks noChangeArrowheads="1"/>
            </p:cNvSpPr>
            <p:nvPr/>
          </p:nvSpPr>
          <p:spPr bwMode="auto">
            <a:xfrm>
              <a:off x="1474" y="840"/>
              <a:ext cx="2812" cy="594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rgbClr val="000066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295" y="935"/>
              <a:ext cx="51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b="1" dirty="0">
                  <a:solidFill>
                    <a:srgbClr val="000066"/>
                  </a:solidFill>
                  <a:latin typeface="Times New Roman" pitchFamily="18" charset="0"/>
                </a:rPr>
                <a:t>The exact factoriz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81754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468313" y="1340768"/>
            <a:ext cx="8153400" cy="942975"/>
            <a:chOff x="295" y="840"/>
            <a:chExt cx="5136" cy="594"/>
          </a:xfrm>
        </p:grpSpPr>
        <p:sp>
          <p:nvSpPr>
            <p:cNvPr id="35843" name="Rectangle 3"/>
            <p:cNvSpPr>
              <a:spLocks noChangeArrowheads="1"/>
            </p:cNvSpPr>
            <p:nvPr/>
          </p:nvSpPr>
          <p:spPr bwMode="auto">
            <a:xfrm>
              <a:off x="1474" y="840"/>
              <a:ext cx="2812" cy="594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rgbClr val="000066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295" y="935"/>
              <a:ext cx="51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b="1" dirty="0">
                  <a:solidFill>
                    <a:srgbClr val="000066"/>
                  </a:solidFill>
                  <a:latin typeface="Times New Roman" pitchFamily="18" charset="0"/>
                </a:rPr>
                <a:t>The exact factorization</a:t>
              </a:r>
            </a:p>
          </p:txBody>
        </p:sp>
      </p:grp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45491" y="3501008"/>
            <a:ext cx="4735207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66"/>
                </a:solidFill>
                <a:cs typeface="Times" charset="0"/>
              </a:rPr>
              <a:t>“Exactification”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rgbClr val="000066"/>
              </a:solidFill>
              <a:cs typeface="Times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66"/>
                </a:solidFill>
                <a:cs typeface="Times" charset="0"/>
              </a:rPr>
              <a:t>of the adiabatic approximation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491880" y="4869828"/>
          <a:ext cx="4981405" cy="7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279360" progId="Equation.DSMT4">
                  <p:embed/>
                </p:oleObj>
              </mc:Choice>
              <mc:Fallback>
                <p:oleObj name="Equation" r:id="rId3" imgW="1993680" imgH="27936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869828"/>
                        <a:ext cx="4981405" cy="71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05570"/>
              </p:ext>
            </p:extLst>
          </p:nvPr>
        </p:nvGraphicFramePr>
        <p:xfrm>
          <a:off x="3497263" y="3397250"/>
          <a:ext cx="5097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279360" progId="Equation.DSMT4">
                  <p:embed/>
                </p:oleObj>
              </mc:Choice>
              <mc:Fallback>
                <p:oleObj name="Equation" r:id="rId5" imgW="2158920" imgH="279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3397250"/>
                        <a:ext cx="50974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465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912466" y="4477196"/>
            <a:ext cx="52518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</a:rPr>
              <a:t>Time-dependent Schrödinger equation</a:t>
            </a:r>
            <a:endParaRPr lang="en-US" altLang="en-US" sz="2400" b="1" dirty="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659085" y="4904874"/>
          <a:ext cx="5865243" cy="183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1000" imgH="914400" progId="Equation.DSMT4">
                  <p:embed/>
                </p:oleObj>
              </mc:Choice>
              <mc:Fallback>
                <p:oleObj name="Equation" r:id="rId3" imgW="2921000" imgH="9144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085" y="4904874"/>
                        <a:ext cx="5865243" cy="183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547664" y="4938861"/>
            <a:ext cx="6120680" cy="1802507"/>
          </a:xfrm>
          <a:prstGeom prst="rect">
            <a:avLst/>
          </a:prstGeom>
          <a:noFill/>
          <a:ln w="2857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itchFamily="18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12775" y="1196752"/>
            <a:ext cx="8135938" cy="9366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96925" y="1311052"/>
          <a:ext cx="7767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33700" imgH="266700" progId="Equation.DSMT4">
                  <p:embed/>
                </p:oleObj>
              </mc:Choice>
              <mc:Fallback>
                <p:oleObj name="Equation" r:id="rId5" imgW="2933700" imgH="2667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11052"/>
                        <a:ext cx="7767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0113" y="2515468"/>
            <a:ext cx="457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0066"/>
                </a:solidFill>
                <a:latin typeface="Times New Roman" pitchFamily="18" charset="0"/>
              </a:rPr>
              <a:t>with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441450" y="2277343"/>
          <a:ext cx="586740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86016" imgH="1133451" progId="Equation.DSMT4">
                  <p:embed/>
                </p:oleObj>
              </mc:Choice>
              <mc:Fallback>
                <p:oleObj name="Equation" r:id="rId7" imgW="3486016" imgH="1133451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77343"/>
                        <a:ext cx="586740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11188" y="249239"/>
            <a:ext cx="8064500" cy="804863"/>
            <a:chOff x="385" y="157"/>
            <a:chExt cx="5080" cy="507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85" y="157"/>
              <a:ext cx="508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Hamiltonian for the complete system of N</a:t>
              </a:r>
              <a:r>
                <a:rPr lang="en-US" altLang="en-US" sz="21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e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 electrons with coordinates                              	        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and </a:t>
              </a:r>
              <a:r>
                <a:rPr lang="en-US" altLang="en-US" sz="2100" b="1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baseline="-25000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nuclei with coordinates 		    </a:t>
              </a:r>
              <a:endParaRPr lang="en-US" altLang="en-US" sz="2100" b="1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431" y="391"/>
            <a:ext cx="90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90657" imgH="228634" progId="Equation.3">
                    <p:embed/>
                  </p:oleObj>
                </mc:Choice>
                <mc:Fallback>
                  <p:oleObj name="Equation" r:id="rId9" imgW="790657" imgH="228634" progId="Equation.3">
                    <p:embed/>
                    <p:pic>
                      <p:nvPicPr>
                        <p:cNvPr id="368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90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3651" y="391"/>
            <a:ext cx="11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80965" imgH="228634" progId="Equation.3">
                    <p:embed/>
                  </p:oleObj>
                </mc:Choice>
                <mc:Fallback>
                  <p:oleObj name="Equation" r:id="rId11" imgW="980965" imgH="228634" progId="Equation.3">
                    <p:embed/>
                    <p:pic>
                      <p:nvPicPr>
                        <p:cNvPr id="3687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91"/>
                          <a:ext cx="112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755012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FEB4E79A-E986-4A72-B9A9-0C34063581AD}"/>
              </a:ext>
            </a:extLst>
          </p:cNvPr>
          <p:cNvSpPr/>
          <p:nvPr/>
        </p:nvSpPr>
        <p:spPr>
          <a:xfrm>
            <a:off x="2195736" y="116632"/>
            <a:ext cx="4680520" cy="32422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ADA788C-304A-4311-9310-75999F1855BA}"/>
              </a:ext>
            </a:extLst>
          </p:cNvPr>
          <p:cNvSpPr txBox="1"/>
          <p:nvPr/>
        </p:nvSpPr>
        <p:spPr>
          <a:xfrm>
            <a:off x="3203848" y="476672"/>
            <a:ext cx="30963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 Rounded MT Bold" panose="020F0704030504030204" pitchFamily="34" charset="0"/>
              </a:rPr>
              <a:t>electrons and nuclei</a:t>
            </a:r>
          </a:p>
          <a:p>
            <a:endParaRPr lang="en-US" dirty="0">
              <a:latin typeface="Arial Rounded MT Bold" panose="020F0704030504030204" pitchFamily="34" charset="0"/>
            </a:endParaRPr>
          </a:p>
          <a:p>
            <a:r>
              <a:rPr lang="en-US" dirty="0">
                <a:latin typeface="Arial Rounded MT Bold" panose="020F0704030504030204" pitchFamily="34" charset="0"/>
              </a:rPr>
              <a:t>          Fully QM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0BCB12-BA07-4415-854F-2B502E3E5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2500" y="1700808"/>
          <a:ext cx="4345724" cy="53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933" imgH="781959" progId="Equation.DSMT4">
                  <p:embed/>
                </p:oleObj>
              </mc:Choice>
              <mc:Fallback>
                <p:oleObj name="Equation" r:id="rId2" imgW="6362933" imgH="78195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D0BCB12-BA07-4415-854F-2B502E3E5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42500" y="1700808"/>
                        <a:ext cx="4345724" cy="534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BF1FBDC1-0256-4D7B-A934-1AD5C2546BBA}"/>
              </a:ext>
            </a:extLst>
          </p:cNvPr>
          <p:cNvSpPr/>
          <p:nvPr/>
        </p:nvSpPr>
        <p:spPr>
          <a:xfrm>
            <a:off x="2204120" y="123094"/>
            <a:ext cx="4680520" cy="324228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D64A8A-02A8-435C-B6E4-245FBCFBD532}"/>
              </a:ext>
            </a:extLst>
          </p:cNvPr>
          <p:cNvSpPr txBox="1"/>
          <p:nvPr/>
        </p:nvSpPr>
        <p:spPr>
          <a:xfrm>
            <a:off x="3356248" y="629072"/>
            <a:ext cx="30963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 Rounded MT Bold" panose="020F0704030504030204" pitchFamily="34" charset="0"/>
              </a:rPr>
              <a:t>electrons and nuclei</a:t>
            </a:r>
          </a:p>
          <a:p>
            <a:endParaRPr lang="en-US" dirty="0">
              <a:latin typeface="Arial Rounded MT Bold" panose="020F0704030504030204" pitchFamily="34" charset="0"/>
            </a:endParaRPr>
          </a:p>
          <a:p>
            <a:r>
              <a:rPr lang="en-US" dirty="0">
                <a:latin typeface="Arial Rounded MT Bold" panose="020F0704030504030204" pitchFamily="34" charset="0"/>
              </a:rPr>
              <a:t>          Full problem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0B81FD-CEEE-49C1-9B72-7489E8FBB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4900" y="1853208"/>
          <a:ext cx="4345724" cy="53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62933" imgH="781959" progId="Equation.DSMT4">
                  <p:embed/>
                </p:oleObj>
              </mc:Choice>
              <mc:Fallback>
                <p:oleObj name="Equation" r:id="rId4" imgW="6362933" imgH="78195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0B81FD-CEEE-49C1-9B72-7489E8FBB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4900" y="1853208"/>
                        <a:ext cx="4345724" cy="534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592C7D88-3C82-429E-B10F-9F6BCA3AF86F}"/>
              </a:ext>
            </a:extLst>
          </p:cNvPr>
          <p:cNvSpPr/>
          <p:nvPr/>
        </p:nvSpPr>
        <p:spPr>
          <a:xfrm>
            <a:off x="5364088" y="3600906"/>
            <a:ext cx="3528392" cy="234226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C0F07F1-0F40-4851-B565-980DB6BFDC72}"/>
              </a:ext>
            </a:extLst>
          </p:cNvPr>
          <p:cNvSpPr txBox="1"/>
          <p:nvPr/>
        </p:nvSpPr>
        <p:spPr>
          <a:xfrm>
            <a:off x="5796136" y="3816930"/>
            <a:ext cx="26642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 Rounded MT Bold" panose="020F0704030504030204" pitchFamily="34" charset="0"/>
              </a:rPr>
              <a:t>          </a:t>
            </a:r>
          </a:p>
          <a:p>
            <a:r>
              <a:rPr lang="en-US" sz="2000" dirty="0">
                <a:latin typeface="Arial Rounded MT Bold" panose="020F0704030504030204" pitchFamily="34" charset="0"/>
              </a:rPr>
              <a:t>             nuclei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DAD06CB-37C2-4392-8915-7A93E1B60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07283"/>
              </p:ext>
            </p:extLst>
          </p:nvPr>
        </p:nvGraphicFramePr>
        <p:xfrm>
          <a:off x="5589779" y="4692374"/>
          <a:ext cx="3014669" cy="464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279360" progId="Equation.DSMT4">
                  <p:embed/>
                </p:oleObj>
              </mc:Choice>
              <mc:Fallback>
                <p:oleObj name="Equation" r:id="rId5" imgW="18288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DAD06CB-37C2-4392-8915-7A93E1B60F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9779" y="4692374"/>
                        <a:ext cx="3014669" cy="464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A7F34B43-03AE-42F7-B0DD-78E4E374C94D}"/>
              </a:ext>
            </a:extLst>
          </p:cNvPr>
          <p:cNvSpPr/>
          <p:nvPr/>
        </p:nvSpPr>
        <p:spPr>
          <a:xfrm>
            <a:off x="1030288" y="3429000"/>
            <a:ext cx="3952056" cy="2583904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443F1D-EFA5-4159-A9FE-D3399016EB56}"/>
              </a:ext>
            </a:extLst>
          </p:cNvPr>
          <p:cNvSpPr txBox="1"/>
          <p:nvPr/>
        </p:nvSpPr>
        <p:spPr>
          <a:xfrm>
            <a:off x="1763688" y="3463840"/>
            <a:ext cx="261443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 Rounded MT Bold" panose="020F0704030504030204" pitchFamily="34" charset="0"/>
              </a:rPr>
              <a:t>          </a:t>
            </a:r>
          </a:p>
          <a:p>
            <a:endParaRPr lang="en-US" sz="2000" dirty="0">
              <a:latin typeface="Arial Rounded MT Bold" panose="020F0704030504030204" pitchFamily="34" charset="0"/>
            </a:endParaRPr>
          </a:p>
          <a:p>
            <a:r>
              <a:rPr lang="en-US" sz="2000" dirty="0">
                <a:latin typeface="Arial Rounded MT Bold" panose="020F0704030504030204" pitchFamily="34" charset="0"/>
              </a:rPr>
              <a:t>            electrons</a:t>
            </a:r>
          </a:p>
          <a:p>
            <a:endParaRPr lang="en-US" sz="2000" dirty="0">
              <a:latin typeface="Arial Rounded MT Bold" panose="020F0704030504030204" pitchFamily="34" charset="0"/>
            </a:endParaRPr>
          </a:p>
          <a:p>
            <a:r>
              <a:rPr lang="en-US" sz="2000" dirty="0">
                <a:latin typeface="Arial Rounded MT Bold" panose="020F0704030504030204" pitchFamily="34" charset="0"/>
              </a:rPr>
              <a:t>       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BCF0C4-7040-4567-AEEC-BA76A0F862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2295" y="4653135"/>
          <a:ext cx="3813201" cy="47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5BCF0C4-7040-4567-AEEC-BA76A0F86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2295" y="4653135"/>
                        <a:ext cx="3813201" cy="477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row: Left-Right 16">
            <a:extLst>
              <a:ext uri="{FF2B5EF4-FFF2-40B4-BE49-F238E27FC236}">
                <a16:creationId xmlns:a16="http://schemas.microsoft.com/office/drawing/2014/main" id="{5446A545-57FC-4B94-AD01-9B39CBC6B7E9}"/>
              </a:ext>
            </a:extLst>
          </p:cNvPr>
          <p:cNvSpPr/>
          <p:nvPr/>
        </p:nvSpPr>
        <p:spPr>
          <a:xfrm>
            <a:off x="7388296" y="1648224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50F67FD-357F-4F51-AA2C-D39AE510D817}"/>
              </a:ext>
            </a:extLst>
          </p:cNvPr>
          <p:cNvCxnSpPr>
            <a:cxnSpLocks/>
          </p:cNvCxnSpPr>
          <p:nvPr/>
        </p:nvCxnSpPr>
        <p:spPr>
          <a:xfrm>
            <a:off x="4689805" y="4503006"/>
            <a:ext cx="1034323" cy="0"/>
          </a:xfrm>
          <a:prstGeom prst="straightConnector1">
            <a:avLst/>
          </a:prstGeom>
          <a:ln w="571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86722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779838" y="443305"/>
            <a:ext cx="15720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/>
              <a:t>Theorem I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420813" y="1522805"/>
            <a:ext cx="2432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/>
              <a:t>The exact solution of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404938" y="2783280"/>
            <a:ext cx="3009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/>
              <a:t>can be written in the form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549400" y="4239017"/>
            <a:ext cx="847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/>
              <a:t>where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60203"/>
              </p:ext>
            </p:extLst>
          </p:nvPr>
        </p:nvGraphicFramePr>
        <p:xfrm>
          <a:off x="1477963" y="1965717"/>
          <a:ext cx="61134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120" imgH="279360" progId="Equation.DSMT4">
                  <p:embed/>
                </p:oleObj>
              </mc:Choice>
              <mc:Fallback>
                <p:oleObj name="Equation" r:id="rId3" imgW="2184120" imgH="279360" progId="Equation.DSMT4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965717"/>
                        <a:ext cx="611346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86639"/>
              </p:ext>
            </p:extLst>
          </p:nvPr>
        </p:nvGraphicFramePr>
        <p:xfrm>
          <a:off x="1489075" y="3278580"/>
          <a:ext cx="50482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279360" progId="Equation.DSMT4">
                  <p:embed/>
                </p:oleObj>
              </mc:Choice>
              <mc:Fallback>
                <p:oleObj name="Equation" r:id="rId5" imgW="1803240" imgH="279360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278580"/>
                        <a:ext cx="50482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80258"/>
              </p:ext>
            </p:extLst>
          </p:nvPr>
        </p:nvGraphicFramePr>
        <p:xfrm>
          <a:off x="2370138" y="4065980"/>
          <a:ext cx="25336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330120" progId="Equation.DSMT4">
                  <p:embed/>
                </p:oleObj>
              </mc:Choice>
              <mc:Fallback>
                <p:oleObj name="Equation" r:id="rId7" imgW="1130040" imgH="330120" progId="Equation.DSMT4">
                  <p:embed/>
                  <p:pic>
                    <p:nvPicPr>
                      <p:cNvPr id="37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4065980"/>
                        <a:ext cx="25336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5048250" y="4259655"/>
            <a:ext cx="245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/>
              <a:t>for any fixed             .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30670"/>
              </p:ext>
            </p:extLst>
          </p:nvPr>
        </p:nvGraphicFramePr>
        <p:xfrm>
          <a:off x="6546850" y="4250130"/>
          <a:ext cx="5270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087" imgH="266353" progId="Equation.DSMT4">
                  <p:embed/>
                </p:oleObj>
              </mc:Choice>
              <mc:Fallback>
                <p:oleObj name="Equation" r:id="rId9" imgW="317087" imgH="266353" progId="Equation.DSMT4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250130"/>
                        <a:ext cx="5270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973139" y="1091353"/>
            <a:ext cx="7055246" cy="413784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12" name="TextBox 14">
            <a:extLst>
              <a:ext uri="{FF2B5EF4-FFF2-40B4-BE49-F238E27FC236}">
                <a16:creationId xmlns:a16="http://schemas.microsoft.com/office/drawing/2014/main" id="{E0D050BB-2F95-43D5-8F85-FF2F80338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5627856"/>
            <a:ext cx="9077421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118111"/>
                </a:solidFill>
              </a:rPr>
              <a:t>A. Abedi, N.T. Maitra, E.K.U.G., PRL </a:t>
            </a:r>
            <a:r>
              <a:rPr lang="de-DE" altLang="en-US" sz="1900" b="1" u="sng" dirty="0">
                <a:solidFill>
                  <a:srgbClr val="118111"/>
                </a:solidFill>
              </a:rPr>
              <a:t>105</a:t>
            </a:r>
            <a:r>
              <a:rPr lang="de-DE" altLang="en-US" sz="1900" b="1" dirty="0">
                <a:solidFill>
                  <a:srgbClr val="118111"/>
                </a:solidFill>
              </a:rPr>
              <a:t>, 123002 (2010),   JCP </a:t>
            </a:r>
            <a:r>
              <a:rPr lang="de-DE" altLang="en-US" sz="1900" b="1" u="sng" dirty="0">
                <a:solidFill>
                  <a:srgbClr val="118111"/>
                </a:solidFill>
              </a:rPr>
              <a:t>137</a:t>
            </a:r>
            <a:r>
              <a:rPr lang="de-DE" altLang="en-US" sz="1900" b="1" dirty="0">
                <a:solidFill>
                  <a:srgbClr val="118111"/>
                </a:solidFill>
              </a:rPr>
              <a:t>, 22A530 (2012).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1900" b="1" u="sng" dirty="0">
                <a:solidFill>
                  <a:srgbClr val="118111"/>
                </a:solidFill>
              </a:rPr>
              <a:t>Static </a:t>
            </a:r>
            <a:r>
              <a:rPr lang="de-DE" altLang="en-US" sz="1900" b="1" u="sng" dirty="0" err="1">
                <a:solidFill>
                  <a:srgbClr val="118111"/>
                </a:solidFill>
              </a:rPr>
              <a:t>case</a:t>
            </a:r>
            <a:r>
              <a:rPr lang="de-DE" altLang="en-US" sz="1900" b="1" dirty="0">
                <a:solidFill>
                  <a:srgbClr val="118111"/>
                </a:solidFill>
              </a:rPr>
              <a:t>: 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118111"/>
                </a:solidFill>
              </a:rPr>
              <a:t>N. </a:t>
            </a:r>
            <a:r>
              <a:rPr lang="de-DE" altLang="en-US" sz="1900" b="1" dirty="0" err="1">
                <a:solidFill>
                  <a:srgbClr val="118111"/>
                </a:solidFill>
              </a:rPr>
              <a:t>Gidopoulos</a:t>
            </a:r>
            <a:r>
              <a:rPr lang="de-DE" altLang="en-US" sz="1900" b="1" dirty="0">
                <a:solidFill>
                  <a:srgbClr val="118111"/>
                </a:solidFill>
              </a:rPr>
              <a:t>, E.K.U.G. </a:t>
            </a:r>
            <a:r>
              <a:rPr lang="de-DE" altLang="en-US" sz="1900" b="1" dirty="0" err="1">
                <a:solidFill>
                  <a:srgbClr val="118111"/>
                </a:solidFill>
              </a:rPr>
              <a:t>arXiv</a:t>
            </a:r>
            <a:r>
              <a:rPr lang="de-DE" altLang="en-US" sz="1900" b="1" dirty="0">
                <a:solidFill>
                  <a:srgbClr val="118111"/>
                </a:solidFill>
              </a:rPr>
              <a:t> 0502433,  Phil. Trans. R. </a:t>
            </a:r>
            <a:r>
              <a:rPr lang="de-DE" altLang="en-US" sz="1900" b="1" dirty="0" err="1">
                <a:solidFill>
                  <a:srgbClr val="118111"/>
                </a:solidFill>
              </a:rPr>
              <a:t>Soc</a:t>
            </a:r>
            <a:r>
              <a:rPr lang="de-DE" altLang="en-US" sz="1900" b="1" dirty="0">
                <a:solidFill>
                  <a:srgbClr val="118111"/>
                </a:solidFill>
              </a:rPr>
              <a:t>. A372, 20130059 (2014).</a:t>
            </a:r>
          </a:p>
        </p:txBody>
      </p:sp>
    </p:spTree>
    <p:extLst>
      <p:ext uri="{BB962C8B-B14F-4D97-AF65-F5344CB8AC3E}">
        <p14:creationId xmlns:p14="http://schemas.microsoft.com/office/powerpoint/2010/main" val="40517829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47938"/>
              </p:ext>
            </p:extLst>
          </p:nvPr>
        </p:nvGraphicFramePr>
        <p:xfrm>
          <a:off x="251520" y="1490663"/>
          <a:ext cx="37988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39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90663"/>
                        <a:ext cx="37988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AutoShape 8"/>
          <p:cNvSpPr>
            <a:spLocks/>
          </p:cNvSpPr>
          <p:nvPr/>
        </p:nvSpPr>
        <p:spPr bwMode="auto">
          <a:xfrm rot="16200000">
            <a:off x="1956853" y="626286"/>
            <a:ext cx="45719" cy="3168352"/>
          </a:xfrm>
          <a:prstGeom prst="leftBrace">
            <a:avLst>
              <a:gd name="adj1" fmla="val 17045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9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778939"/>
              </p:ext>
            </p:extLst>
          </p:nvPr>
        </p:nvGraphicFramePr>
        <p:xfrm>
          <a:off x="1763688" y="2268538"/>
          <a:ext cx="5159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39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68538"/>
                        <a:ext cx="5159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92431"/>
              </p:ext>
            </p:extLst>
          </p:nvPr>
        </p:nvGraphicFramePr>
        <p:xfrm>
          <a:off x="282450" y="2605620"/>
          <a:ext cx="86820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16240" imgH="583920" progId="Equation.DSMT4">
                  <p:embed/>
                </p:oleObj>
              </mc:Choice>
              <mc:Fallback>
                <p:oleObj name="Equation" r:id="rId7" imgW="5016240" imgH="583920" progId="Equation.DSMT4">
                  <p:embed/>
                  <p:pic>
                    <p:nvPicPr>
                      <p:cNvPr id="399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50" y="2605620"/>
                        <a:ext cx="868203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11"/>
          <p:cNvSpPr>
            <a:spLocks noChangeArrowheads="1"/>
          </p:cNvSpPr>
          <p:nvPr/>
        </p:nvSpPr>
        <p:spPr bwMode="auto">
          <a:xfrm>
            <a:off x="67121" y="1136949"/>
            <a:ext cx="8969375" cy="25083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21673"/>
              </p:ext>
            </p:extLst>
          </p:nvPr>
        </p:nvGraphicFramePr>
        <p:xfrm>
          <a:off x="1003276" y="4316756"/>
          <a:ext cx="6742138" cy="9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06480" imgH="482400" progId="Equation.DSMT4">
                  <p:embed/>
                </p:oleObj>
              </mc:Choice>
              <mc:Fallback>
                <p:oleObj name="Equation" r:id="rId9" imgW="3606480" imgH="482400" progId="Equation.DSMT4">
                  <p:embed/>
                  <p:pic>
                    <p:nvPicPr>
                      <p:cNvPr id="39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276" y="4316756"/>
                        <a:ext cx="6742138" cy="912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0825" y="4221138"/>
            <a:ext cx="8748713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429000" y="-26988"/>
            <a:ext cx="1692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/>
              <a:t>Theorem II</a:t>
            </a:r>
          </a:p>
        </p:txBody>
      </p:sp>
      <p:graphicFrame>
        <p:nvGraphicFramePr>
          <p:cNvPr id="39944" name="Object 15"/>
          <p:cNvGraphicFramePr>
            <a:graphicFrameLocks noChangeAspect="1"/>
          </p:cNvGraphicFramePr>
          <p:nvPr/>
        </p:nvGraphicFramePr>
        <p:xfrm>
          <a:off x="1143000" y="565150"/>
          <a:ext cx="2676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5998" imgH="257247" progId="Equation.DSMT4">
                  <p:embed/>
                </p:oleObj>
              </mc:Choice>
              <mc:Fallback>
                <p:oleObj name="Equation" r:id="rId11" imgW="1285998" imgH="257247" progId="Equation.DSMT4">
                  <p:embed/>
                  <p:pic>
                    <p:nvPicPr>
                      <p:cNvPr id="399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5150"/>
                        <a:ext cx="2676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Box 16"/>
          <p:cNvSpPr txBox="1">
            <a:spLocks noChangeArrowheads="1"/>
          </p:cNvSpPr>
          <p:nvPr/>
        </p:nvSpPr>
        <p:spPr bwMode="auto">
          <a:xfrm>
            <a:off x="4071938" y="544513"/>
            <a:ext cx="2797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4C46C8"/>
                </a:solidFill>
              </a:rPr>
              <a:t>satisfy the equations</a:t>
            </a:r>
            <a:endParaRPr lang="de-DE" altLang="en-US" sz="2400" dirty="0">
              <a:solidFill>
                <a:srgbClr val="4C46C8"/>
              </a:solidFill>
            </a:endParaRPr>
          </a:p>
        </p:txBody>
      </p:sp>
      <p:sp>
        <p:nvSpPr>
          <p:cNvPr id="39946" name="TextBox 14"/>
          <p:cNvSpPr txBox="1">
            <a:spLocks noChangeArrowheads="1"/>
          </p:cNvSpPr>
          <p:nvPr/>
        </p:nvSpPr>
        <p:spPr bwMode="auto">
          <a:xfrm>
            <a:off x="107504" y="5627856"/>
            <a:ext cx="9077421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118111"/>
                </a:solidFill>
              </a:rPr>
              <a:t>A. Abedi, N.T. Maitra, E.K.U.G., PRL </a:t>
            </a:r>
            <a:r>
              <a:rPr lang="de-DE" altLang="en-US" sz="1900" b="1" u="sng" dirty="0">
                <a:solidFill>
                  <a:srgbClr val="118111"/>
                </a:solidFill>
              </a:rPr>
              <a:t>105</a:t>
            </a:r>
            <a:r>
              <a:rPr lang="de-DE" altLang="en-US" sz="1900" b="1" dirty="0">
                <a:solidFill>
                  <a:srgbClr val="118111"/>
                </a:solidFill>
              </a:rPr>
              <a:t>, 123002 (2010),   JCP </a:t>
            </a:r>
            <a:r>
              <a:rPr lang="de-DE" altLang="en-US" sz="1900" b="1" u="sng" dirty="0">
                <a:solidFill>
                  <a:srgbClr val="118111"/>
                </a:solidFill>
              </a:rPr>
              <a:t>137</a:t>
            </a:r>
            <a:r>
              <a:rPr lang="de-DE" altLang="en-US" sz="1900" b="1" dirty="0">
                <a:solidFill>
                  <a:srgbClr val="118111"/>
                </a:solidFill>
              </a:rPr>
              <a:t>, 22A530 (2012).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1900" b="1" u="sng" dirty="0">
                <a:solidFill>
                  <a:srgbClr val="118111"/>
                </a:solidFill>
              </a:rPr>
              <a:t>Static </a:t>
            </a:r>
            <a:r>
              <a:rPr lang="de-DE" altLang="en-US" sz="1900" b="1" u="sng" dirty="0" err="1">
                <a:solidFill>
                  <a:srgbClr val="118111"/>
                </a:solidFill>
              </a:rPr>
              <a:t>case</a:t>
            </a:r>
            <a:r>
              <a:rPr lang="de-DE" altLang="en-US" sz="1900" b="1" dirty="0">
                <a:solidFill>
                  <a:srgbClr val="118111"/>
                </a:solidFill>
              </a:rPr>
              <a:t>: 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118111"/>
                </a:solidFill>
              </a:rPr>
              <a:t>N. </a:t>
            </a:r>
            <a:r>
              <a:rPr lang="de-DE" altLang="en-US" sz="1900" b="1" dirty="0" err="1">
                <a:solidFill>
                  <a:srgbClr val="118111"/>
                </a:solidFill>
              </a:rPr>
              <a:t>Gidopoulos</a:t>
            </a:r>
            <a:r>
              <a:rPr lang="de-DE" altLang="en-US" sz="1900" b="1" dirty="0">
                <a:solidFill>
                  <a:srgbClr val="118111"/>
                </a:solidFill>
              </a:rPr>
              <a:t>, E.K.U.G. </a:t>
            </a:r>
            <a:r>
              <a:rPr lang="de-DE" altLang="en-US" sz="1900" b="1" dirty="0" err="1">
                <a:solidFill>
                  <a:srgbClr val="118111"/>
                </a:solidFill>
              </a:rPr>
              <a:t>arXiv</a:t>
            </a:r>
            <a:r>
              <a:rPr lang="de-DE" altLang="en-US" sz="1900" b="1" dirty="0">
                <a:solidFill>
                  <a:srgbClr val="118111"/>
                </a:solidFill>
              </a:rPr>
              <a:t> 0502433,  Phil. Trans. R. </a:t>
            </a:r>
            <a:r>
              <a:rPr lang="de-DE" altLang="en-US" sz="1900" b="1" dirty="0" err="1">
                <a:solidFill>
                  <a:srgbClr val="118111"/>
                </a:solidFill>
              </a:rPr>
              <a:t>Soc</a:t>
            </a:r>
            <a:r>
              <a:rPr lang="de-DE" altLang="en-US" sz="1900" b="1" dirty="0">
                <a:solidFill>
                  <a:srgbClr val="118111"/>
                </a:solidFill>
              </a:rPr>
              <a:t>. A372, 20130059 (2014)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32D44AF-F44B-397A-93F6-CD988D75C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04766"/>
              </p:ext>
            </p:extLst>
          </p:nvPr>
        </p:nvGraphicFramePr>
        <p:xfrm>
          <a:off x="4427984" y="1412776"/>
          <a:ext cx="3096344" cy="84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7680" imgH="482400" progId="Equation.DSMT4">
                  <p:embed/>
                </p:oleObj>
              </mc:Choice>
              <mc:Fallback>
                <p:oleObj name="Equation" r:id="rId13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984" y="1412776"/>
                        <a:ext cx="3096344" cy="84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3396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1" name="Object 7"/>
          <p:cNvGraphicFramePr>
            <a:graphicFrameLocks noChangeAspect="1"/>
          </p:cNvGraphicFramePr>
          <p:nvPr/>
        </p:nvGraphicFramePr>
        <p:xfrm>
          <a:off x="251520" y="1490663"/>
          <a:ext cx="37988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39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90663"/>
                        <a:ext cx="37988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AutoShape 8"/>
          <p:cNvSpPr>
            <a:spLocks/>
          </p:cNvSpPr>
          <p:nvPr/>
        </p:nvSpPr>
        <p:spPr bwMode="auto">
          <a:xfrm rot="16200000">
            <a:off x="1956853" y="626286"/>
            <a:ext cx="45719" cy="3168352"/>
          </a:xfrm>
          <a:prstGeom prst="leftBrace">
            <a:avLst>
              <a:gd name="adj1" fmla="val 17045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9953" name="Object 9"/>
          <p:cNvGraphicFramePr>
            <a:graphicFrameLocks noChangeAspect="1"/>
          </p:cNvGraphicFramePr>
          <p:nvPr/>
        </p:nvGraphicFramePr>
        <p:xfrm>
          <a:off x="1763688" y="2268538"/>
          <a:ext cx="5159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39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68538"/>
                        <a:ext cx="5159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0"/>
          <p:cNvGraphicFramePr>
            <a:graphicFrameLocks noChangeAspect="1"/>
          </p:cNvGraphicFramePr>
          <p:nvPr/>
        </p:nvGraphicFramePr>
        <p:xfrm>
          <a:off x="436438" y="2605088"/>
          <a:ext cx="85280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27320" imgH="583920" progId="Equation.DSMT4">
                  <p:embed/>
                </p:oleObj>
              </mc:Choice>
              <mc:Fallback>
                <p:oleObj name="Equation" r:id="rId7" imgW="4927320" imgH="583920" progId="Equation.DSMT4">
                  <p:embed/>
                  <p:pic>
                    <p:nvPicPr>
                      <p:cNvPr id="399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38" y="2605088"/>
                        <a:ext cx="85280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11"/>
          <p:cNvSpPr>
            <a:spLocks noChangeArrowheads="1"/>
          </p:cNvSpPr>
          <p:nvPr/>
        </p:nvSpPr>
        <p:spPr bwMode="auto">
          <a:xfrm>
            <a:off x="67121" y="1136949"/>
            <a:ext cx="8969375" cy="25083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/>
        </p:nvGraphicFramePr>
        <p:xfrm>
          <a:off x="1003276" y="4316756"/>
          <a:ext cx="6742138" cy="9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06480" imgH="482400" progId="Equation.DSMT4">
                  <p:embed/>
                </p:oleObj>
              </mc:Choice>
              <mc:Fallback>
                <p:oleObj name="Equation" r:id="rId9" imgW="3606480" imgH="482400" progId="Equation.DSMT4">
                  <p:embed/>
                  <p:pic>
                    <p:nvPicPr>
                      <p:cNvPr id="39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276" y="4316756"/>
                        <a:ext cx="6742138" cy="912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0825" y="4293146"/>
            <a:ext cx="8748713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429000" y="-26988"/>
            <a:ext cx="1692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/>
              <a:t>Theorem II</a:t>
            </a:r>
          </a:p>
        </p:txBody>
      </p:sp>
      <p:graphicFrame>
        <p:nvGraphicFramePr>
          <p:cNvPr id="39944" name="Object 15"/>
          <p:cNvGraphicFramePr>
            <a:graphicFrameLocks noChangeAspect="1"/>
          </p:cNvGraphicFramePr>
          <p:nvPr/>
        </p:nvGraphicFramePr>
        <p:xfrm>
          <a:off x="1143000" y="565150"/>
          <a:ext cx="2676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5998" imgH="257247" progId="Equation.DSMT4">
                  <p:embed/>
                </p:oleObj>
              </mc:Choice>
              <mc:Fallback>
                <p:oleObj name="Equation" r:id="rId11" imgW="1285998" imgH="257247" progId="Equation.DSMT4">
                  <p:embed/>
                  <p:pic>
                    <p:nvPicPr>
                      <p:cNvPr id="399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5150"/>
                        <a:ext cx="2676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Box 16"/>
          <p:cNvSpPr txBox="1">
            <a:spLocks noChangeArrowheads="1"/>
          </p:cNvSpPr>
          <p:nvPr/>
        </p:nvSpPr>
        <p:spPr bwMode="auto">
          <a:xfrm>
            <a:off x="4071938" y="544513"/>
            <a:ext cx="2797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4C46C8"/>
                </a:solidFill>
              </a:rPr>
              <a:t>satisfy the equations</a:t>
            </a:r>
            <a:endParaRPr lang="de-DE" altLang="en-US" sz="2400" dirty="0">
              <a:solidFill>
                <a:srgbClr val="4C46C8"/>
              </a:solidFill>
            </a:endParaRPr>
          </a:p>
        </p:txBody>
      </p:sp>
      <p:sp>
        <p:nvSpPr>
          <p:cNvPr id="39946" name="TextBox 14"/>
          <p:cNvSpPr txBox="1">
            <a:spLocks noChangeArrowheads="1"/>
          </p:cNvSpPr>
          <p:nvPr/>
        </p:nvSpPr>
        <p:spPr bwMode="auto">
          <a:xfrm>
            <a:off x="107504" y="5627856"/>
            <a:ext cx="9077421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118111"/>
                </a:solidFill>
              </a:rPr>
              <a:t>A. Abedi, N.T. Maitra, E.K.U.G., PRL </a:t>
            </a:r>
            <a:r>
              <a:rPr lang="de-DE" altLang="en-US" sz="1900" b="1" u="sng" dirty="0">
                <a:solidFill>
                  <a:srgbClr val="118111"/>
                </a:solidFill>
              </a:rPr>
              <a:t>105</a:t>
            </a:r>
            <a:r>
              <a:rPr lang="de-DE" altLang="en-US" sz="1900" b="1" dirty="0">
                <a:solidFill>
                  <a:srgbClr val="118111"/>
                </a:solidFill>
              </a:rPr>
              <a:t>, 123002 (2010),   JCP </a:t>
            </a:r>
            <a:r>
              <a:rPr lang="de-DE" altLang="en-US" sz="1900" b="1" u="sng" dirty="0">
                <a:solidFill>
                  <a:srgbClr val="118111"/>
                </a:solidFill>
              </a:rPr>
              <a:t>137</a:t>
            </a:r>
            <a:r>
              <a:rPr lang="de-DE" altLang="en-US" sz="1900" b="1" dirty="0">
                <a:solidFill>
                  <a:srgbClr val="118111"/>
                </a:solidFill>
              </a:rPr>
              <a:t>, 22A530 (2012).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1900" b="1" u="sng" dirty="0">
                <a:solidFill>
                  <a:srgbClr val="118111"/>
                </a:solidFill>
              </a:rPr>
              <a:t>Static </a:t>
            </a:r>
            <a:r>
              <a:rPr lang="de-DE" altLang="en-US" sz="1900" b="1" u="sng" dirty="0" err="1">
                <a:solidFill>
                  <a:srgbClr val="118111"/>
                </a:solidFill>
              </a:rPr>
              <a:t>case</a:t>
            </a:r>
            <a:r>
              <a:rPr lang="de-DE" altLang="en-US" sz="1900" b="1" dirty="0">
                <a:solidFill>
                  <a:srgbClr val="118111"/>
                </a:solidFill>
              </a:rPr>
              <a:t>: 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118111"/>
                </a:solidFill>
              </a:rPr>
              <a:t>N. </a:t>
            </a:r>
            <a:r>
              <a:rPr lang="de-DE" altLang="en-US" sz="1900" b="1" dirty="0" err="1">
                <a:solidFill>
                  <a:srgbClr val="118111"/>
                </a:solidFill>
              </a:rPr>
              <a:t>Gidopoulos</a:t>
            </a:r>
            <a:r>
              <a:rPr lang="de-DE" altLang="en-US" sz="1900" b="1" dirty="0">
                <a:solidFill>
                  <a:srgbClr val="118111"/>
                </a:solidFill>
              </a:rPr>
              <a:t>, E.K.U.G. </a:t>
            </a:r>
            <a:r>
              <a:rPr lang="de-DE" altLang="en-US" sz="1900" b="1" dirty="0" err="1">
                <a:solidFill>
                  <a:srgbClr val="118111"/>
                </a:solidFill>
              </a:rPr>
              <a:t>arXiv</a:t>
            </a:r>
            <a:r>
              <a:rPr lang="de-DE" altLang="en-US" sz="1900" b="1" dirty="0">
                <a:solidFill>
                  <a:srgbClr val="118111"/>
                </a:solidFill>
              </a:rPr>
              <a:t> 0502433,  Phil. Trans. R. </a:t>
            </a:r>
            <a:r>
              <a:rPr lang="de-DE" altLang="en-US" sz="1900" b="1" dirty="0" err="1">
                <a:solidFill>
                  <a:srgbClr val="118111"/>
                </a:solidFill>
              </a:rPr>
              <a:t>Soc</a:t>
            </a:r>
            <a:r>
              <a:rPr lang="de-DE" altLang="en-US" sz="1900" b="1" dirty="0">
                <a:solidFill>
                  <a:srgbClr val="118111"/>
                </a:solidFill>
              </a:rPr>
              <a:t>. A372, 20130059 (2014)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32D44AF-F44B-397A-93F6-CD988D75C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984" y="1412776"/>
          <a:ext cx="3096344" cy="84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7680" imgH="482400" progId="Equation.DSMT4">
                  <p:embed/>
                </p:oleObj>
              </mc:Choice>
              <mc:Fallback>
                <p:oleObj name="Equation" r:id="rId13" imgW="177768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32D44AF-F44B-397A-93F6-CD988D75C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984" y="1412776"/>
                        <a:ext cx="3096344" cy="84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5">
            <a:extLst>
              <a:ext uri="{FF2B5EF4-FFF2-40B4-BE49-F238E27FC236}">
                <a16:creationId xmlns:a16="http://schemas.microsoft.com/office/drawing/2014/main" id="{290A79DA-5D7E-0093-ECA7-2F5EE9330AD2}"/>
              </a:ext>
            </a:extLst>
          </p:cNvPr>
          <p:cNvSpPr/>
          <p:nvPr/>
        </p:nvSpPr>
        <p:spPr>
          <a:xfrm>
            <a:off x="4427984" y="1412776"/>
            <a:ext cx="2999168" cy="949826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5">
            <a:extLst>
              <a:ext uri="{FF2B5EF4-FFF2-40B4-BE49-F238E27FC236}">
                <a16:creationId xmlns:a16="http://schemas.microsoft.com/office/drawing/2014/main" id="{D65DC41B-4097-1A66-8332-50D6D5BDF58A}"/>
              </a:ext>
            </a:extLst>
          </p:cNvPr>
          <p:cNvSpPr/>
          <p:nvPr/>
        </p:nvSpPr>
        <p:spPr>
          <a:xfrm>
            <a:off x="508446" y="2695198"/>
            <a:ext cx="4855642" cy="949826"/>
          </a:xfrm>
          <a:prstGeom prst="roundRect">
            <a:avLst>
              <a:gd name="adj" fmla="val 23960"/>
            </a:avLst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567BCB36-DAB1-FCC7-04A2-90B2C927CE29}"/>
              </a:ext>
            </a:extLst>
          </p:cNvPr>
          <p:cNvSpPr/>
          <p:nvPr/>
        </p:nvSpPr>
        <p:spPr>
          <a:xfrm>
            <a:off x="5076056" y="4509120"/>
            <a:ext cx="279648" cy="504056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5">
            <a:extLst>
              <a:ext uri="{FF2B5EF4-FFF2-40B4-BE49-F238E27FC236}">
                <a16:creationId xmlns:a16="http://schemas.microsoft.com/office/drawing/2014/main" id="{83AA0062-9C2D-F732-EE2D-8B5090123037}"/>
              </a:ext>
            </a:extLst>
          </p:cNvPr>
          <p:cNvSpPr/>
          <p:nvPr/>
        </p:nvSpPr>
        <p:spPr>
          <a:xfrm>
            <a:off x="3779912" y="4509120"/>
            <a:ext cx="279649" cy="504056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5">
            <a:extLst>
              <a:ext uri="{FF2B5EF4-FFF2-40B4-BE49-F238E27FC236}">
                <a16:creationId xmlns:a16="http://schemas.microsoft.com/office/drawing/2014/main" id="{FDA3456E-E099-A522-FA7D-435D564C7F93}"/>
              </a:ext>
            </a:extLst>
          </p:cNvPr>
          <p:cNvSpPr/>
          <p:nvPr/>
        </p:nvSpPr>
        <p:spPr>
          <a:xfrm>
            <a:off x="6660232" y="2852936"/>
            <a:ext cx="279648" cy="504056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1AA7147-9AB0-2511-A828-86B06549F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375" y="1700807"/>
          <a:ext cx="360041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1AA7147-9AB0-2511-A828-86B06549F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56375" y="1700807"/>
                        <a:ext cx="360041" cy="360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7865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03460" y="260648"/>
            <a:ext cx="8937079" cy="167709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CE2B59-53AB-43F1-99AF-79FE96844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23986"/>
              </p:ext>
            </p:extLst>
          </p:nvPr>
        </p:nvGraphicFramePr>
        <p:xfrm>
          <a:off x="127000" y="450850"/>
          <a:ext cx="7797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29200" imgH="342720" progId="Equation.DSMT4">
                  <p:embed/>
                </p:oleObj>
              </mc:Choice>
              <mc:Fallback>
                <p:oleObj name="Equation" r:id="rId3" imgW="502920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CE2B59-53AB-43F1-99AF-79FE96844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" y="450850"/>
                        <a:ext cx="77978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0DE3F92-892A-4F85-B377-05AEBBA15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43879"/>
              </p:ext>
            </p:extLst>
          </p:nvPr>
        </p:nvGraphicFramePr>
        <p:xfrm>
          <a:off x="179512" y="1225550"/>
          <a:ext cx="8784976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77040" imgH="444240" progId="Equation.DSMT4">
                  <p:embed/>
                </p:oleObj>
              </mc:Choice>
              <mc:Fallback>
                <p:oleObj name="Equation" r:id="rId5" imgW="727704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0DE3F92-892A-4F85-B377-05AEBBA15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225550"/>
                        <a:ext cx="8784976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84E826A-C99A-857F-930A-CA331DE3D04D}"/>
              </a:ext>
            </a:extLst>
          </p:cNvPr>
          <p:cNvSpPr txBox="1"/>
          <p:nvPr/>
        </p:nvSpPr>
        <p:spPr>
          <a:xfrm>
            <a:off x="183866" y="2348880"/>
            <a:ext cx="5215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Properties of the exact electronic </a:t>
            </a:r>
            <a:r>
              <a:rPr lang="en-US" sz="2400" b="1" u="sng" dirty="0" err="1"/>
              <a:t>EoM</a:t>
            </a:r>
            <a:r>
              <a:rPr lang="en-US" sz="24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19C942B-0A99-3490-5E69-DF7881398A67}"/>
                  </a:ext>
                </a:extLst>
              </p:cNvPr>
              <p:cNvSpPr txBox="1"/>
              <p:nvPr/>
            </p:nvSpPr>
            <p:spPr>
              <a:xfrm>
                <a:off x="272581" y="2894150"/>
                <a:ext cx="8399287" cy="16696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76213" indent="-176213">
                  <a:spcBef>
                    <a:spcPts val="3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/>
                  <a:t>Non-linear equatio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𝑡</m:t>
                        </m:r>
                      </m:e>
                    </m:d>
                  </m:oMath>
                </a14:m>
                <a:r>
                  <a:rPr lang="en-US" sz="2000" dirty="0"/>
                  <a:t> because 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000" dirty="0"/>
              </a:p>
              <a:p>
                <a:pPr marL="176213" indent="-176213">
                  <a:spcBef>
                    <a:spcPts val="3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/>
                  <a:t>Non-adiabatic terms are not operators in the electronic Hilbert space  </a:t>
                </a:r>
              </a:p>
              <a:p>
                <a:pPr marL="176213" indent="-176213">
                  <a:spcBef>
                    <a:spcPts val="3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/>
                  <a:t>in BO-basis: non-Hermitian matrix, still the time-propagation conserves norm</a:t>
                </a:r>
              </a:p>
              <a:p>
                <a:pPr marL="176213" indent="-176213">
                  <a:spcBef>
                    <a:spcPts val="3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/>
                  <a:t>Electronic </a:t>
                </a:r>
                <a:r>
                  <a:rPr lang="en-US" sz="2000" dirty="0" err="1"/>
                  <a:t>EoM</a:t>
                </a:r>
                <a:r>
                  <a:rPr lang="en-US" sz="2000" dirty="0"/>
                  <a:t> depends on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𝑡</m:t>
                        </m:r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19C942B-0A99-3490-5E69-DF7881398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81" y="2894150"/>
                <a:ext cx="8399287" cy="1669688"/>
              </a:xfrm>
              <a:prstGeom prst="rect">
                <a:avLst/>
              </a:prstGeom>
              <a:blipFill>
                <a:blip r:embed="rId7"/>
                <a:stretch>
                  <a:fillRect l="-653" t="-2190" b="-5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128933A-4159-2725-23D5-D352AFA4E511}"/>
              </a:ext>
            </a:extLst>
          </p:cNvPr>
          <p:cNvSpPr txBox="1"/>
          <p:nvPr/>
        </p:nvSpPr>
        <p:spPr>
          <a:xfrm>
            <a:off x="179512" y="4941168"/>
            <a:ext cx="4835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Properties of the exact nuclear </a:t>
            </a:r>
            <a:r>
              <a:rPr lang="en-US" sz="2400" b="1" u="sng" dirty="0" err="1"/>
              <a:t>EoM</a:t>
            </a:r>
            <a:r>
              <a:rPr lang="en-US" sz="2400" b="1" dirty="0"/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40BF3D-9766-0C47-AA5D-EA047B7BCFF8}"/>
              </a:ext>
            </a:extLst>
          </p:cNvPr>
          <p:cNvSpPr txBox="1"/>
          <p:nvPr/>
        </p:nvSpPr>
        <p:spPr>
          <a:xfrm>
            <a:off x="272581" y="5402833"/>
            <a:ext cx="765741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Standard TDSE</a:t>
            </a:r>
          </a:p>
          <a:p>
            <a:pPr marL="176213" indent="-176213">
              <a:spcBef>
                <a:spcPts val="3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Scalar potential is </a:t>
            </a:r>
            <a:r>
              <a:rPr lang="en-US" sz="2000" dirty="0" err="1"/>
              <a:t>N</a:t>
            </a:r>
            <a:r>
              <a:rPr lang="en-US" sz="2000" baseline="-25000" dirty="0" err="1"/>
              <a:t>n</a:t>
            </a:r>
            <a:r>
              <a:rPr lang="en-US" sz="2000" dirty="0"/>
              <a:t>-body interaction</a:t>
            </a:r>
          </a:p>
          <a:p>
            <a:pPr marL="176213" indent="-176213">
              <a:spcBef>
                <a:spcPts val="3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Vector potential is </a:t>
            </a:r>
            <a:r>
              <a:rPr lang="en-US" sz="2000" dirty="0" err="1"/>
              <a:t>N</a:t>
            </a:r>
            <a:r>
              <a:rPr lang="en-US" sz="2000" baseline="-25000" dirty="0" err="1"/>
              <a:t>n</a:t>
            </a:r>
            <a:r>
              <a:rPr lang="en-US" sz="2000" dirty="0"/>
              <a:t>-body operator, i.e. 3D vector field depending on</a:t>
            </a:r>
          </a:p>
        </p:txBody>
      </p:sp>
    </p:spTree>
    <p:extLst>
      <p:ext uri="{BB962C8B-B14F-4D97-AF65-F5344CB8AC3E}">
        <p14:creationId xmlns:p14="http://schemas.microsoft.com/office/powerpoint/2010/main" val="14251211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96643EE3-AC8E-48B8-B8C1-1E87965FD054}"/>
              </a:ext>
            </a:extLst>
          </p:cNvPr>
          <p:cNvSpPr/>
          <p:nvPr/>
        </p:nvSpPr>
        <p:spPr>
          <a:xfrm>
            <a:off x="2183136" y="2564048"/>
            <a:ext cx="3528392" cy="752940"/>
          </a:xfrm>
          <a:prstGeom prst="rect">
            <a:avLst/>
          </a:prstGeom>
          <a:noFill/>
          <a:ln>
            <a:solidFill>
              <a:srgbClr val="3015F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603" name="Object 8"/>
          <p:cNvGraphicFramePr>
            <a:graphicFrameLocks noChangeAspect="1"/>
          </p:cNvGraphicFramePr>
          <p:nvPr/>
        </p:nvGraphicFramePr>
        <p:xfrm>
          <a:off x="918841" y="3564433"/>
          <a:ext cx="65928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355320" progId="Equation.DSMT4">
                  <p:embed/>
                </p:oleObj>
              </mc:Choice>
              <mc:Fallback>
                <p:oleObj name="Equation" r:id="rId3" imgW="3340080" imgH="355320" progId="Equation.DSMT4">
                  <p:embed/>
                  <p:pic>
                    <p:nvPicPr>
                      <p:cNvPr id="256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41" y="3564433"/>
                        <a:ext cx="6592887" cy="7286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3015F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9552" y="548680"/>
            <a:ext cx="1915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>
                <a:latin typeface="Times New Roman" pitchFamily="18" charset="0"/>
              </a:rPr>
              <a:t>Theorem III: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539552" y="1076543"/>
            <a:ext cx="83352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latin typeface="Times New Roman" pitchFamily="18" charset="0"/>
              </a:rPr>
              <a:t>The TDSE for the nuclear factor yields both the exact nuclea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latin typeface="Times New Roman" pitchFamily="18" charset="0"/>
              </a:rPr>
              <a:t>N-body probability density and the exact nuclear N-bod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latin typeface="Times New Roman" pitchFamily="18" charset="0"/>
              </a:rPr>
              <a:t>current density from: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30C1A8A-E12C-4E59-A720-96466FDDD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242" y="2556793"/>
          <a:ext cx="31734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355320" progId="Equation.DSMT4">
                  <p:embed/>
                </p:oleObj>
              </mc:Choice>
              <mc:Fallback>
                <p:oleObj name="Equation" r:id="rId5" imgW="1498320" imgH="355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30C1A8A-E12C-4E59-A720-96466FDDD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8242" y="2556793"/>
                        <a:ext cx="3173413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4898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3D92018-844B-49AA-82AB-8ED655315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576" y="1082353"/>
          <a:ext cx="3111952" cy="112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929" imgH="835316" progId="Equation.DSMT4">
                  <p:embed/>
                </p:oleObj>
              </mc:Choice>
              <mc:Fallback>
                <p:oleObj name="Equation" r:id="rId2" imgW="2311929" imgH="835316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3D92018-844B-49AA-82AB-8ED655315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576" y="1082353"/>
                        <a:ext cx="3111952" cy="112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125DF7-E96C-4EB0-82BF-F33891DBA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576" y="2399383"/>
          <a:ext cx="4269447" cy="12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8608" imgH="821616" progId="Equation.DSMT4">
                  <p:embed/>
                </p:oleObj>
              </mc:Choice>
              <mc:Fallback>
                <p:oleObj name="Equation" r:id="rId4" imgW="2918608" imgH="82161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125DF7-E96C-4EB0-82BF-F33891DBA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2399383"/>
                        <a:ext cx="4269447" cy="12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>
            <a:extLst>
              <a:ext uri="{FF2B5EF4-FFF2-40B4-BE49-F238E27FC236}">
                <a16:creationId xmlns:a16="http://schemas.microsoft.com/office/drawing/2014/main" id="{68A6E5B3-DFF7-4B34-828F-5C6BB1A71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972" y="1342492"/>
            <a:ext cx="4600500" cy="42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100" b="1" dirty="0">
                <a:latin typeface="Times New Roman" pitchFamily="18" charset="0"/>
              </a:rPr>
              <a:t>true momentum of nuclear subsystem  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1BA4C173-9812-4A36-A38F-9DBCDD6A1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88" y="2522943"/>
            <a:ext cx="3600400" cy="801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100" b="1" dirty="0">
                <a:latin typeface="Times New Roman" pitchFamily="18" charset="0"/>
              </a:rPr>
              <a:t>true angular momentum of</a:t>
            </a:r>
          </a:p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100" b="1" dirty="0">
                <a:latin typeface="Times New Roman" pitchFamily="18" charset="0"/>
              </a:rPr>
              <a:t>nuclear subsystem   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A250D5E5-98AD-4F07-B03B-A959D659E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03039"/>
            <a:ext cx="1912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>
                <a:latin typeface="Times New Roman" pitchFamily="18" charset="0"/>
              </a:rPr>
              <a:t>Analogously: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A67F5317-8FB8-418C-BA51-FD8E05875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962673"/>
            <a:ext cx="7056784" cy="42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100" b="1" dirty="0">
                <a:latin typeface="Times New Roman" pitchFamily="18" charset="0"/>
              </a:rPr>
              <a:t>can be calculated from the nuclear wave function alone as: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01ECC55-324B-4B9F-8908-9866AB0F0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7744" y="4501108"/>
          <a:ext cx="3581083" cy="104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4014" imgH="800346" progId="Equation.DSMT4">
                  <p:embed/>
                </p:oleObj>
              </mc:Choice>
              <mc:Fallback>
                <p:oleObj name="Equation" r:id="rId6" imgW="2734014" imgH="80034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01ECC55-324B-4B9F-8908-9866AB0F0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744" y="4501108"/>
                        <a:ext cx="3581083" cy="104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2FB45D7-F2E7-4E1D-92C8-BE271727A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0433" y="5693246"/>
          <a:ext cx="4165510" cy="104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6684" imgH="801788" progId="Equation.DSMT4">
                  <p:embed/>
                </p:oleObj>
              </mc:Choice>
              <mc:Fallback>
                <p:oleObj name="Equation" r:id="rId8" imgW="3186684" imgH="80178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2FB45D7-F2E7-4E1D-92C8-BE271727AD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0433" y="5693246"/>
                        <a:ext cx="4165510" cy="104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8494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B92A833-F4BA-4FD8-A8E3-D23BB27FF5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390" y="945456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44240" progId="Equation.DSMT4">
                  <p:embed/>
                </p:oleObj>
              </mc:Choice>
              <mc:Fallback>
                <p:oleObj name="Equation" r:id="rId2" imgW="133344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B92A833-F4BA-4FD8-A8E3-D23BB27FF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390" y="945456"/>
                        <a:ext cx="2590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E05CBD-7448-4B32-9050-6F534CBC0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342" y="947896"/>
          <a:ext cx="3312368" cy="89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9922" imgH="864157" progId="Equation.DSMT4">
                  <p:embed/>
                </p:oleObj>
              </mc:Choice>
              <mc:Fallback>
                <p:oleObj name="Equation" r:id="rId4" imgW="3189922" imgH="86415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E05CBD-7448-4B32-9050-6F534CBC0B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2342" y="947896"/>
                        <a:ext cx="3312368" cy="896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0E6B62-BEC2-40B1-828D-8F727032C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6628" y="2248417"/>
          <a:ext cx="2229890" cy="53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66400" progId="Equation.DSMT4">
                  <p:embed/>
                </p:oleObj>
              </mc:Choice>
              <mc:Fallback>
                <p:oleObj name="Equation" r:id="rId6" imgW="111744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0E6B62-BEC2-40B1-828D-8F727032C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6628" y="2248417"/>
                        <a:ext cx="2229890" cy="53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1641E05C-1D89-4B3A-9C58-AA29DEBE4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6956" y="2924944"/>
            <a:ext cx="803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latin typeface="Times New Roman" pitchFamily="18" charset="0"/>
              </a:rPr>
              <a:t>with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FF2AC66-4BCE-4978-97C4-00A15EB31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04" y="116632"/>
            <a:ext cx="62270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>
                <a:latin typeface="Times New Roman" pitchFamily="18" charset="0"/>
              </a:rPr>
              <a:t>Theorem IV:</a:t>
            </a:r>
            <a:r>
              <a:rPr lang="en-GB" altLang="en-US" sz="2400" b="1" dirty="0">
                <a:latin typeface="Times New Roman" pitchFamily="18" charset="0"/>
              </a:rPr>
              <a:t>  </a:t>
            </a:r>
            <a:r>
              <a:rPr lang="en-GB" altLang="en-US" sz="2400" b="1" u="sng" dirty="0">
                <a:latin typeface="Times New Roman" pitchFamily="18" charset="0"/>
              </a:rPr>
              <a:t>Subsystem </a:t>
            </a:r>
            <a:r>
              <a:rPr lang="en-GB" altLang="en-US" sz="2400" b="1" u="sng" dirty="0" err="1">
                <a:latin typeface="Times New Roman" pitchFamily="18" charset="0"/>
              </a:rPr>
              <a:t>Ehrenfest</a:t>
            </a:r>
            <a:r>
              <a:rPr lang="en-GB" altLang="en-US" sz="2400" b="1" u="sng" dirty="0">
                <a:latin typeface="Times New Roman" pitchFamily="18" charset="0"/>
              </a:rPr>
              <a:t> equation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30C00F-FD3C-432C-80BB-B1B14F7D8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0254" y="5025389"/>
          <a:ext cx="1826976" cy="51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53800" progId="Equation.DSMT4">
                  <p:embed/>
                </p:oleObj>
              </mc:Choice>
              <mc:Fallback>
                <p:oleObj name="Equation" r:id="rId8" imgW="9014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30C00F-FD3C-432C-80BB-B1B14F7D8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0254" y="5025389"/>
                        <a:ext cx="1826976" cy="51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78E135F-D553-4EDE-89D4-839779B4E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7412" y="2924944"/>
          <a:ext cx="216709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266400" progId="Equation.DSMT4">
                  <p:embed/>
                </p:oleObj>
              </mc:Choice>
              <mc:Fallback>
                <p:oleObj name="Equation" r:id="rId10" imgW="100296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78E135F-D553-4EDE-89D4-839779B4E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37412" y="2924944"/>
                        <a:ext cx="216709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>
            <a:extLst>
              <a:ext uri="{FF2B5EF4-FFF2-40B4-BE49-F238E27FC236}">
                <a16:creationId xmlns:a16="http://schemas.microsoft.com/office/drawing/2014/main" id="{2F5F940F-CC6D-458D-9572-ADACC9EE5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9364" y="2278033"/>
            <a:ext cx="253149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u="sng" dirty="0">
                <a:solidFill>
                  <a:srgbClr val="FF0000"/>
                </a:solidFill>
                <a:latin typeface="Times New Roman" pitchFamily="18" charset="0"/>
              </a:rPr>
              <a:t>Lorentz-like force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49971A9-4BB2-424D-AF84-7D2A65EE7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5462" y="4323227"/>
          <a:ext cx="3235273" cy="57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253800" progId="Equation.DSMT4">
                  <p:embed/>
                </p:oleObj>
              </mc:Choice>
              <mc:Fallback>
                <p:oleObj name="Equation" r:id="rId12" imgW="143496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49971A9-4BB2-424D-AF84-7D2A65EE7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05462" y="4323227"/>
                        <a:ext cx="3235273" cy="570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FE6A534-2F53-4E58-8F85-358EC0C7D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5661025"/>
          <a:ext cx="4465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380880" progId="Equation.DSMT4">
                  <p:embed/>
                </p:oleObj>
              </mc:Choice>
              <mc:Fallback>
                <p:oleObj name="Equation" r:id="rId14" imgW="1968480" imgH="380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FE6A534-2F53-4E58-8F85-358EC0C7D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325" y="5661025"/>
                        <a:ext cx="44656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>
            <a:extLst>
              <a:ext uri="{FF2B5EF4-FFF2-40B4-BE49-F238E27FC236}">
                <a16:creationId xmlns:a16="http://schemas.microsoft.com/office/drawing/2014/main" id="{2AA7E9DD-BC1F-44A6-B500-279D11D93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454" y="5805264"/>
            <a:ext cx="389964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u="sng" dirty="0">
                <a:solidFill>
                  <a:srgbClr val="3015F9"/>
                </a:solidFill>
                <a:latin typeface="Times New Roman" pitchFamily="18" charset="0"/>
              </a:rPr>
              <a:t>Lorentz-like force, but with internuclear Berry curvatur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A523AE5-3F3D-42EB-9F8D-BDA1E714C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841" y="2204062"/>
          <a:ext cx="1928277" cy="61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A523AE5-3F3D-42EB-9F8D-BDA1E714C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7841" y="2204062"/>
                        <a:ext cx="1928277" cy="61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>
            <a:extLst>
              <a:ext uri="{FF2B5EF4-FFF2-40B4-BE49-F238E27FC236}">
                <a16:creationId xmlns:a16="http://schemas.microsoft.com/office/drawing/2014/main" id="{0E8305F1-7B65-4D38-BDF0-17DCB6550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224" y="2998113"/>
            <a:ext cx="253149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u="sng" dirty="0">
                <a:solidFill>
                  <a:srgbClr val="FF0000"/>
                </a:solidFill>
                <a:latin typeface="Times New Roman" pitchFamily="18" charset="0"/>
              </a:rPr>
              <a:t>electric-like field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2739262-4075-4107-95E4-4B7134DFD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7514" y="3627106"/>
          <a:ext cx="5247316" cy="50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00400" imgH="304560" progId="Equation.DSMT4">
                  <p:embed/>
                </p:oleObj>
              </mc:Choice>
              <mc:Fallback>
                <p:oleObj name="Equation" r:id="rId18" imgW="320040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2739262-4075-4107-95E4-4B7134DFD6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37514" y="3627106"/>
                        <a:ext cx="5247316" cy="50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>
            <a:extLst>
              <a:ext uri="{FF2B5EF4-FFF2-40B4-BE49-F238E27FC236}">
                <a16:creationId xmlns:a16="http://schemas.microsoft.com/office/drawing/2014/main" id="{10EFB81D-F9B8-48F0-BA5D-2F0CA0E2F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574" y="5019430"/>
            <a:ext cx="230425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u="sng" dirty="0">
                <a:solidFill>
                  <a:srgbClr val="FF0000"/>
                </a:solidFill>
                <a:latin typeface="Times New Roman" pitchFamily="18" charset="0"/>
              </a:rPr>
              <a:t>Berry curvatur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D246FF-A564-417A-B3C7-96FBC0400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6449044"/>
          <a:ext cx="2108977" cy="43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840" imgH="228600" progId="Equation.DSMT4">
                  <p:embed/>
                </p:oleObj>
              </mc:Choice>
              <mc:Fallback>
                <p:oleObj name="Equation" r:id="rId20" imgW="11048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ED246FF-A564-417A-B3C7-96FBC04006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99792" y="6449044"/>
                        <a:ext cx="2108977" cy="436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>
            <a:extLst>
              <a:ext uri="{FF2B5EF4-FFF2-40B4-BE49-F238E27FC236}">
                <a16:creationId xmlns:a16="http://schemas.microsoft.com/office/drawing/2014/main" id="{A41B7C6D-E33C-40A0-8B7C-61DB0F1CA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6381328"/>
            <a:ext cx="803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3015F9"/>
                </a:solidFill>
                <a:latin typeface="Times New Roman" pitchFamily="18" charset="0"/>
              </a:rPr>
              <a:t>with</a:t>
            </a:r>
          </a:p>
        </p:txBody>
      </p:sp>
    </p:spTree>
    <p:extLst>
      <p:ext uri="{BB962C8B-B14F-4D97-AF65-F5344CB8AC3E}">
        <p14:creationId xmlns:p14="http://schemas.microsoft.com/office/powerpoint/2010/main" val="7827510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F7E7AD01-76C1-44C2-8532-618E66B5D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221" y="-99392"/>
            <a:ext cx="6009979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endParaRPr lang="en-GB" altLang="en-US" sz="2400" b="1" dirty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</a:pPr>
            <a:endParaRPr lang="en-GB" altLang="en-US" sz="2400" b="1" dirty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>
                <a:latin typeface="Times New Roman" pitchFamily="18" charset="0"/>
              </a:rPr>
              <a:t>in the subsystem </a:t>
            </a:r>
            <a:r>
              <a:rPr lang="en-GB" altLang="en-US" sz="2400" b="1" dirty="0" err="1">
                <a:latin typeface="Times New Roman" pitchFamily="18" charset="0"/>
              </a:rPr>
              <a:t>Ehrenfest</a:t>
            </a:r>
            <a:r>
              <a:rPr lang="en-GB" altLang="en-US" sz="2400" b="1" dirty="0">
                <a:latin typeface="Times New Roman" pitchFamily="18" charset="0"/>
              </a:rPr>
              <a:t> equations</a:t>
            </a:r>
          </a:p>
          <a:p>
            <a:pPr>
              <a:spcBef>
                <a:spcPct val="0"/>
              </a:spcBef>
              <a:buNone/>
            </a:pPr>
            <a:endParaRPr lang="en-GB" altLang="en-US" sz="2400" b="1" dirty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</a:pPr>
            <a:endParaRPr lang="en-GB" altLang="en-US" sz="2400" b="1" dirty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>
                <a:latin typeface="Times New Roman" pitchFamily="18" charset="0"/>
              </a:rPr>
              <a:t>in the classical limit of the nuclear TDSE</a:t>
            </a:r>
          </a:p>
          <a:p>
            <a:pPr marL="342900" indent="-342900">
              <a:spcBef>
                <a:spcPct val="0"/>
              </a:spcBef>
            </a:pPr>
            <a:endParaRPr lang="en-GB" altLang="en-US" sz="2400" b="1" dirty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</a:pPr>
            <a:endParaRPr lang="en-GB" altLang="en-US" sz="2400" b="1" dirty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</a:pPr>
            <a:endParaRPr lang="en-GB" altLang="en-US" sz="2400" b="1" dirty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>
                <a:latin typeface="Times New Roman" pitchFamily="18" charset="0"/>
              </a:rPr>
              <a:t>in the mixed-quantum-classical algorithm</a:t>
            </a:r>
          </a:p>
          <a:p>
            <a:pPr>
              <a:spcBef>
                <a:spcPct val="0"/>
              </a:spcBef>
              <a:buNone/>
            </a:pPr>
            <a:endParaRPr lang="en-GB" altLang="en-US" sz="2400" b="1" dirty="0">
              <a:latin typeface="Times New Roman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GB" altLang="en-US" sz="2400" b="1" dirty="0">
                <a:latin typeface="Times New Roman" pitchFamily="18" charset="0"/>
              </a:rPr>
              <a:t>      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302A8A65-9E13-4077-8CBD-48F9D4D6E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88" y="15007"/>
            <a:ext cx="29138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>
                <a:latin typeface="Times New Roman" pitchFamily="18" charset="0"/>
              </a:rPr>
              <a:t>These forces appear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9734DF-9600-4FC5-A416-48B151667B63}"/>
              </a:ext>
            </a:extLst>
          </p:cNvPr>
          <p:cNvSpPr txBox="1"/>
          <p:nvPr/>
        </p:nvSpPr>
        <p:spPr>
          <a:xfrm>
            <a:off x="718701" y="2204864"/>
            <a:ext cx="54875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53682A"/>
                </a:solidFill>
              </a:rPr>
              <a:t>F. Agostini, A. Abedi, EKU Gross, JCP 141, 214101 (2014)</a:t>
            </a:r>
          </a:p>
          <a:p>
            <a:r>
              <a:rPr lang="en-US" b="1" dirty="0">
                <a:solidFill>
                  <a:srgbClr val="53682A"/>
                </a:solidFill>
              </a:rPr>
              <a:t>A. Abedi, F. Agostini, EKU Gross, EPL 106, 33001 (2014)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21B33246-ECE2-4681-9D92-4A3F7732C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505052"/>
            <a:ext cx="896448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Note</a:t>
            </a:r>
            <a:r>
              <a:rPr lang="en-GB" altLang="en-US" sz="2400" b="1" dirty="0">
                <a:solidFill>
                  <a:srgbClr val="C00000"/>
                </a:solidFill>
                <a:latin typeface="Times New Roman" pitchFamily="18" charset="0"/>
              </a:rPr>
              <a:t>: </a:t>
            </a:r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>
                <a:solidFill>
                  <a:srgbClr val="C00000"/>
                </a:solidFill>
                <a:latin typeface="Times New Roman" pitchFamily="18" charset="0"/>
              </a:rPr>
              <a:t>These forces are the “right” classical forces.  There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400" b="1" dirty="0">
                <a:solidFill>
                  <a:srgbClr val="C00000"/>
                </a:solidFill>
                <a:latin typeface="Times New Roman" pitchFamily="18" charset="0"/>
              </a:rPr>
              <a:t>     are no other choices!</a:t>
            </a:r>
          </a:p>
          <a:p>
            <a:pPr>
              <a:spcBef>
                <a:spcPct val="0"/>
              </a:spcBef>
              <a:buNone/>
            </a:pPr>
            <a:endParaRPr lang="en-GB" altLang="en-US" sz="2400" b="1" dirty="0">
              <a:solidFill>
                <a:srgbClr val="C00000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>
                <a:solidFill>
                  <a:srgbClr val="C00000"/>
                </a:solidFill>
                <a:latin typeface="Times New Roman" pitchFamily="18" charset="0"/>
              </a:rPr>
              <a:t> These forces appear in any two-component syst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C00000"/>
                </a:solidFill>
                <a:latin typeface="Times New Roman" pitchFamily="18" charset="0"/>
              </a:rPr>
              <a:t>      (not just for electrons and nuclei)</a:t>
            </a:r>
            <a:r>
              <a:rPr lang="en-GB" altLang="en-US" sz="2400" b="1" dirty="0">
                <a:solidFill>
                  <a:srgbClr val="3015F9"/>
                </a:solidFill>
                <a:latin typeface="Times New Roman" pitchFamily="18" charset="0"/>
              </a:rPr>
              <a:t>                  </a:t>
            </a:r>
            <a:endParaRPr lang="en-GB" altLang="en-US" sz="2100" b="1" dirty="0">
              <a:solidFill>
                <a:srgbClr val="3015F9"/>
              </a:solidFill>
              <a:latin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E5B1B8-0752-4FB7-A867-BBCD53616BA5}"/>
              </a:ext>
            </a:extLst>
          </p:cNvPr>
          <p:cNvSpPr txBox="1"/>
          <p:nvPr/>
        </p:nvSpPr>
        <p:spPr>
          <a:xfrm>
            <a:off x="694060" y="3718773"/>
            <a:ext cx="6758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altLang="en-US" sz="1800" b="1" dirty="0">
                <a:solidFill>
                  <a:srgbClr val="53682A"/>
                </a:solidFill>
              </a:rPr>
              <a:t>S.K. Min, F. Agostini, E.K.U. Gross, Phys. Rev. Lett. </a:t>
            </a:r>
            <a:r>
              <a:rPr lang="de-DE" altLang="en-US" sz="1800" b="1" u="sng" dirty="0">
                <a:solidFill>
                  <a:srgbClr val="53682A"/>
                </a:solidFill>
              </a:rPr>
              <a:t>115</a:t>
            </a:r>
            <a:r>
              <a:rPr lang="de-DE" altLang="en-US" sz="1800" b="1" dirty="0">
                <a:solidFill>
                  <a:srgbClr val="53682A"/>
                </a:solidFill>
              </a:rPr>
              <a:t>, 073001 (2015)</a:t>
            </a:r>
          </a:p>
          <a:p>
            <a:pPr>
              <a:spcBef>
                <a:spcPct val="0"/>
              </a:spcBef>
              <a:buNone/>
            </a:pPr>
            <a:r>
              <a:rPr lang="de-DE" sz="1800" b="1" dirty="0">
                <a:solidFill>
                  <a:srgbClr val="53682A"/>
                </a:solidFill>
              </a:rPr>
              <a:t>F. Agostini, S.K. Min, I. </a:t>
            </a:r>
            <a:r>
              <a:rPr lang="de-DE" sz="1800" b="1" dirty="0" err="1">
                <a:solidFill>
                  <a:srgbClr val="53682A"/>
                </a:solidFill>
              </a:rPr>
              <a:t>Tavernelli</a:t>
            </a:r>
            <a:r>
              <a:rPr lang="de-DE" sz="1800" b="1" dirty="0">
                <a:solidFill>
                  <a:srgbClr val="53682A"/>
                </a:solidFill>
              </a:rPr>
              <a:t>, E.K.U. Gross, JPCL 8,  3048 (2017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B8509A-A9B9-25EA-F325-C0F0C36335ED}"/>
              </a:ext>
            </a:extLst>
          </p:cNvPr>
          <p:cNvSpPr txBox="1"/>
          <p:nvPr/>
        </p:nvSpPr>
        <p:spPr>
          <a:xfrm>
            <a:off x="683568" y="1124744"/>
            <a:ext cx="53774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53682A"/>
                </a:solidFill>
              </a:rPr>
              <a:t>Chen Li, R. </a:t>
            </a:r>
            <a:r>
              <a:rPr lang="en-US" b="1" dirty="0" err="1">
                <a:solidFill>
                  <a:srgbClr val="53682A"/>
                </a:solidFill>
              </a:rPr>
              <a:t>Requist</a:t>
            </a:r>
            <a:r>
              <a:rPr lang="en-US" b="1" dirty="0">
                <a:solidFill>
                  <a:srgbClr val="53682A"/>
                </a:solidFill>
              </a:rPr>
              <a:t>, EKU Gross, PRL 128, 113001 (2022)</a:t>
            </a:r>
            <a:endParaRPr lang="en-US" sz="1800" b="0" i="0" u="none" strike="noStrike" baseline="0" dirty="0">
              <a:solidFill>
                <a:srgbClr val="53682A"/>
              </a:solidFill>
              <a:latin typeface="Times New Roman" panose="02020603050405020304" pitchFamily="18" charset="0"/>
            </a:endParaRPr>
          </a:p>
          <a:p>
            <a:endParaRPr lang="en-US" b="1" dirty="0">
              <a:solidFill>
                <a:srgbClr val="53682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6002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F7E7AD01-76C1-44C2-8532-618E66B5D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645" y="218257"/>
            <a:ext cx="9053312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endParaRPr lang="en-GB" altLang="en-US" sz="2400" b="1" dirty="0">
              <a:latin typeface="Times New Roman" pitchFamily="18" charset="0"/>
            </a:endParaRPr>
          </a:p>
          <a:p>
            <a:pPr>
              <a:spcBef>
                <a:spcPct val="0"/>
              </a:spcBef>
              <a:buNone/>
            </a:pPr>
            <a:endParaRPr lang="en-GB" altLang="en-US" sz="2400" b="1" dirty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>
                <a:latin typeface="Times New Roman" pitchFamily="18" charset="0"/>
              </a:rPr>
              <a:t>For a neutral atom moving in a constant external magnetic field,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400" b="1" dirty="0">
                <a:latin typeface="Times New Roman" pitchFamily="18" charset="0"/>
              </a:rPr>
              <a:t>     </a:t>
            </a:r>
            <a:r>
              <a:rPr lang="en-GB" altLang="en-US" sz="2400" b="1" dirty="0">
                <a:solidFill>
                  <a:srgbClr val="C00000"/>
                </a:solidFill>
                <a:latin typeface="Times New Roman" pitchFamily="18" charset="0"/>
              </a:rPr>
              <a:t>the magnetic field associated with the Berry connection cancels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400" b="1" dirty="0">
                <a:solidFill>
                  <a:srgbClr val="C00000"/>
                </a:solidFill>
                <a:latin typeface="Times New Roman" pitchFamily="18" charset="0"/>
              </a:rPr>
              <a:t>     the external magnetic field exactly (making the atom move on a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400" b="1" dirty="0">
                <a:solidFill>
                  <a:srgbClr val="C00000"/>
                </a:solidFill>
                <a:latin typeface="Times New Roman" pitchFamily="18" charset="0"/>
              </a:rPr>
              <a:t>     straight line</a:t>
            </a:r>
            <a:r>
              <a:rPr lang="en-GB" altLang="en-US" sz="2400" b="1" dirty="0">
                <a:latin typeface="Times New Roman" pitchFamily="18" charset="0"/>
              </a:rPr>
              <a:t>).  </a:t>
            </a:r>
          </a:p>
          <a:p>
            <a:pPr>
              <a:spcBef>
                <a:spcPct val="0"/>
              </a:spcBef>
              <a:buNone/>
            </a:pPr>
            <a:endParaRPr lang="en-GB" altLang="en-US" sz="2400" b="1" dirty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>
                <a:latin typeface="Times New Roman" pitchFamily="18" charset="0"/>
              </a:rPr>
              <a:t>The internuclear Lorentz force, </a:t>
            </a:r>
            <a:r>
              <a:rPr lang="en-GB" altLang="en-US" sz="2400" b="1" dirty="0">
                <a:solidFill>
                  <a:srgbClr val="3015F9"/>
                </a:solidFill>
                <a:latin typeface="Times New Roman" pitchFamily="18" charset="0"/>
              </a:rPr>
              <a:t>D</a:t>
            </a:r>
            <a:r>
              <a:rPr lang="en-GB" altLang="en-US" sz="2400" b="1" dirty="0">
                <a:latin typeface="Times New Roman" pitchFamily="18" charset="0"/>
              </a:rPr>
              <a:t>, plays an important role in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400" b="1" dirty="0">
                <a:latin typeface="Times New Roman" pitchFamily="18" charset="0"/>
              </a:rPr>
              <a:t>     the energy transfer from electrons to nuclei in the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400" b="1" dirty="0">
                <a:latin typeface="Times New Roman" pitchFamily="18" charset="0"/>
              </a:rPr>
              <a:t>     “atomic water wheel” 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302A8A65-9E13-4077-8CBD-48F9D4D6E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88640"/>
            <a:ext cx="53536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>
                <a:latin typeface="Times New Roman" pitchFamily="18" charset="0"/>
              </a:rPr>
              <a:t>Are the Lorentz-like forces important?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64A3D3-C0F9-FEE0-FF21-BE73B44235BE}"/>
              </a:ext>
            </a:extLst>
          </p:cNvPr>
          <p:cNvSpPr/>
          <p:nvPr/>
        </p:nvSpPr>
        <p:spPr>
          <a:xfrm>
            <a:off x="5432536" y="3602633"/>
            <a:ext cx="165618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6">
            <a:extLst>
              <a:ext uri="{FF2B5EF4-FFF2-40B4-BE49-F238E27FC236}">
                <a16:creationId xmlns:a16="http://schemas.microsoft.com/office/drawing/2014/main" id="{85D492BC-0228-1D65-CA5D-056459D4A329}"/>
              </a:ext>
            </a:extLst>
          </p:cNvPr>
          <p:cNvGrpSpPr>
            <a:grpSpLocks/>
          </p:cNvGrpSpPr>
          <p:nvPr/>
        </p:nvGrpSpPr>
        <p:grpSpPr bwMode="auto">
          <a:xfrm>
            <a:off x="1179400" y="4004047"/>
            <a:ext cx="6629400" cy="1974850"/>
            <a:chOff x="720" y="1084"/>
            <a:chExt cx="4176" cy="1244"/>
          </a:xfrm>
        </p:grpSpPr>
        <p:sp>
          <p:nvSpPr>
            <p:cNvPr id="5" name="Text Box 7">
              <a:extLst>
                <a:ext uri="{FF2B5EF4-FFF2-40B4-BE49-F238E27FC236}">
                  <a16:creationId xmlns:a16="http://schemas.microsoft.com/office/drawing/2014/main" id="{BE8D1A95-3C1C-3AFF-1F02-6C2E16A56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0000CC"/>
                  </a:solidFill>
                  <a:cs typeface="Times New Roman" panose="02020603050405020304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7" name="Text Box 8">
              <a:extLst>
                <a:ext uri="{FF2B5EF4-FFF2-40B4-BE49-F238E27FC236}">
                  <a16:creationId xmlns:a16="http://schemas.microsoft.com/office/drawing/2014/main" id="{1670AC87-1D5D-DED5-030C-BECEFAEB0F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>
                  <a:solidFill>
                    <a:srgbClr val="0000CC"/>
                  </a:solidFill>
                  <a:cs typeface="Times New Roman" panose="02020603050405020304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cs typeface="Times New Roman" panose="02020603050405020304" pitchFamily="18" charset="0"/>
                </a:rPr>
                <a:t>entral region C</a:t>
              </a:r>
            </a:p>
          </p:txBody>
        </p:sp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756D6D87-0267-BC47-26BA-FC9F87801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rgbClr val="0000CC"/>
                  </a:solidFill>
                  <a:cs typeface="Times New Roman" panose="02020603050405020304" pitchFamily="18" charset="0"/>
                </a:rPr>
                <a:t>r</a:t>
              </a:r>
              <a:r>
                <a:rPr lang="de-DE" altLang="en-US" sz="2000" dirty="0" err="1">
                  <a:solidFill>
                    <a:srgbClr val="0000CC"/>
                  </a:solidFill>
                  <a:cs typeface="Times New Roman" panose="02020603050405020304" pitchFamily="18" charset="0"/>
                </a:rPr>
                <a:t>ight</a:t>
              </a:r>
              <a:r>
                <a:rPr lang="de-DE" altLang="en-US" sz="2000" dirty="0">
                  <a:solidFill>
                    <a:srgbClr val="0000CC"/>
                  </a:solidFill>
                  <a:cs typeface="Times New Roman" panose="02020603050405020304" pitchFamily="18" charset="0"/>
                </a:rPr>
                <a:t> </a:t>
              </a:r>
              <a:r>
                <a:rPr lang="de-DE" altLang="en-US" sz="2000" dirty="0" err="1">
                  <a:solidFill>
                    <a:srgbClr val="0000CC"/>
                  </a:solidFill>
                  <a:cs typeface="Times New Roman" panose="02020603050405020304" pitchFamily="18" charset="0"/>
                </a:rPr>
                <a:t>lead</a:t>
              </a:r>
              <a:r>
                <a:rPr lang="de-DE" altLang="en-US" sz="2000" dirty="0">
                  <a:solidFill>
                    <a:srgbClr val="0000CC"/>
                  </a:solidFill>
                  <a:cs typeface="Times New Roman" panose="02020603050405020304" pitchFamily="18" charset="0"/>
                </a:rPr>
                <a:t> R</a:t>
              </a:r>
            </a:p>
          </p:txBody>
        </p:sp>
        <p:grpSp>
          <p:nvGrpSpPr>
            <p:cNvPr id="9" name="Group 10">
              <a:extLst>
                <a:ext uri="{FF2B5EF4-FFF2-40B4-BE49-F238E27FC236}">
                  <a16:creationId xmlns:a16="http://schemas.microsoft.com/office/drawing/2014/main" id="{E3C15251-C612-0610-D051-8665765310F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10" name="AutoShape 11">
                <a:extLst>
                  <a:ext uri="{FF2B5EF4-FFF2-40B4-BE49-F238E27FC236}">
                    <a16:creationId xmlns:a16="http://schemas.microsoft.com/office/drawing/2014/main" id="{7E3F0C24-6F8F-BB5D-03F1-5CA2FF5E340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en-US"/>
              </a:p>
            </p:txBody>
          </p:sp>
          <p:sp>
            <p:nvSpPr>
              <p:cNvPr id="13" name="AutoShape 12">
                <a:extLst>
                  <a:ext uri="{FF2B5EF4-FFF2-40B4-BE49-F238E27FC236}">
                    <a16:creationId xmlns:a16="http://schemas.microsoft.com/office/drawing/2014/main" id="{ABC40816-590D-2961-E3C7-C5921CDB1AA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en-US"/>
              </a:p>
            </p:txBody>
          </p: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5CED44FD-78D2-150F-D8CA-354F678674BB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42" name="Freeform 14">
                  <a:extLst>
                    <a:ext uri="{FF2B5EF4-FFF2-40B4-BE49-F238E27FC236}">
                      <a16:creationId xmlns:a16="http://schemas.microsoft.com/office/drawing/2014/main" id="{85719B7F-7308-5E2A-A32A-DB22CDDFFBC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5">
                  <a:extLst>
                    <a:ext uri="{FF2B5EF4-FFF2-40B4-BE49-F238E27FC236}">
                      <a16:creationId xmlns:a16="http://schemas.microsoft.com/office/drawing/2014/main" id="{AF9DEAAD-E52C-9708-9ECA-DBE0FB3867E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16">
                <a:extLst>
                  <a:ext uri="{FF2B5EF4-FFF2-40B4-BE49-F238E27FC236}">
                    <a16:creationId xmlns:a16="http://schemas.microsoft.com/office/drawing/2014/main" id="{2B6B5262-5A4B-347A-E53E-290A4D7B509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16" name="Line 17">
                  <a:extLst>
                    <a:ext uri="{FF2B5EF4-FFF2-40B4-BE49-F238E27FC236}">
                      <a16:creationId xmlns:a16="http://schemas.microsoft.com/office/drawing/2014/main" id="{4D6BD943-321F-EE03-2819-6AA68DC2E2C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8">
                  <a:extLst>
                    <a:ext uri="{FF2B5EF4-FFF2-40B4-BE49-F238E27FC236}">
                      <a16:creationId xmlns:a16="http://schemas.microsoft.com/office/drawing/2014/main" id="{EACF5757-F59E-C97D-18F5-7167605C5B8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19">
                  <a:extLst>
                    <a:ext uri="{FF2B5EF4-FFF2-40B4-BE49-F238E27FC236}">
                      <a16:creationId xmlns:a16="http://schemas.microsoft.com/office/drawing/2014/main" id="{A003B54C-BF48-22E2-FEB4-4EB321A2EAE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0">
                  <a:extLst>
                    <a:ext uri="{FF2B5EF4-FFF2-40B4-BE49-F238E27FC236}">
                      <a16:creationId xmlns:a16="http://schemas.microsoft.com/office/drawing/2014/main" id="{4C4C9098-FC61-035C-6D6C-1807D940860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21">
                  <a:extLst>
                    <a:ext uri="{FF2B5EF4-FFF2-40B4-BE49-F238E27FC236}">
                      <a16:creationId xmlns:a16="http://schemas.microsoft.com/office/drawing/2014/main" id="{A461C515-CCF9-27D8-1DCC-BD028E822F4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22">
                  <a:extLst>
                    <a:ext uri="{FF2B5EF4-FFF2-40B4-BE49-F238E27FC236}">
                      <a16:creationId xmlns:a16="http://schemas.microsoft.com/office/drawing/2014/main" id="{28E8EC41-F2A6-D0DE-AA6F-8BDBED3E5B7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23">
                  <a:extLst>
                    <a:ext uri="{FF2B5EF4-FFF2-40B4-BE49-F238E27FC236}">
                      <a16:creationId xmlns:a16="http://schemas.microsoft.com/office/drawing/2014/main" id="{5DC1BF1D-F9C3-1DDC-3C77-A94AA91C7E45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24">
                  <a:extLst>
                    <a:ext uri="{FF2B5EF4-FFF2-40B4-BE49-F238E27FC236}">
                      <a16:creationId xmlns:a16="http://schemas.microsoft.com/office/drawing/2014/main" id="{4117031C-BB08-A2AB-1D9B-70BD8DC3898D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Oval 25">
                  <a:extLst>
                    <a:ext uri="{FF2B5EF4-FFF2-40B4-BE49-F238E27FC236}">
                      <a16:creationId xmlns:a16="http://schemas.microsoft.com/office/drawing/2014/main" id="{AD3833EB-9166-3665-F476-968A7C454D9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25" name="Oval 26">
                  <a:extLst>
                    <a:ext uri="{FF2B5EF4-FFF2-40B4-BE49-F238E27FC236}">
                      <a16:creationId xmlns:a16="http://schemas.microsoft.com/office/drawing/2014/main" id="{4625DC05-A82E-F9AF-AF48-8F066A47567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26" name="Oval 27">
                  <a:extLst>
                    <a:ext uri="{FF2B5EF4-FFF2-40B4-BE49-F238E27FC236}">
                      <a16:creationId xmlns:a16="http://schemas.microsoft.com/office/drawing/2014/main" id="{56BDE7EA-5471-CF41-0C3E-098CF23343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27" name="Oval 28">
                  <a:extLst>
                    <a:ext uri="{FF2B5EF4-FFF2-40B4-BE49-F238E27FC236}">
                      <a16:creationId xmlns:a16="http://schemas.microsoft.com/office/drawing/2014/main" id="{AD3A9C96-A622-8B1E-78B7-B45593C2F7A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28" name="Oval 29">
                  <a:extLst>
                    <a:ext uri="{FF2B5EF4-FFF2-40B4-BE49-F238E27FC236}">
                      <a16:creationId xmlns:a16="http://schemas.microsoft.com/office/drawing/2014/main" id="{0D30703F-D413-325C-A857-4872A7BCFE1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29" name="Oval 30">
                  <a:extLst>
                    <a:ext uri="{FF2B5EF4-FFF2-40B4-BE49-F238E27FC236}">
                      <a16:creationId xmlns:a16="http://schemas.microsoft.com/office/drawing/2014/main" id="{685B6916-03D1-0611-3A25-9C2AAD6EDEE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30" name="Oval 31">
                  <a:extLst>
                    <a:ext uri="{FF2B5EF4-FFF2-40B4-BE49-F238E27FC236}">
                      <a16:creationId xmlns:a16="http://schemas.microsoft.com/office/drawing/2014/main" id="{F4AEB865-EA6D-287B-279B-7FF004D99A1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31" name="Oval 32">
                  <a:extLst>
                    <a:ext uri="{FF2B5EF4-FFF2-40B4-BE49-F238E27FC236}">
                      <a16:creationId xmlns:a16="http://schemas.microsoft.com/office/drawing/2014/main" id="{DBAE5DE0-3105-C560-819B-E87AD954626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32" name="Oval 33">
                  <a:extLst>
                    <a:ext uri="{FF2B5EF4-FFF2-40B4-BE49-F238E27FC236}">
                      <a16:creationId xmlns:a16="http://schemas.microsoft.com/office/drawing/2014/main" id="{0755713F-DA19-2A7F-3E9B-B6BEE99F3E4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33" name="Oval 34">
                  <a:extLst>
                    <a:ext uri="{FF2B5EF4-FFF2-40B4-BE49-F238E27FC236}">
                      <a16:creationId xmlns:a16="http://schemas.microsoft.com/office/drawing/2014/main" id="{ACA312C9-81B0-2BD5-95E3-D9BFA5BD826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34" name="Oval 35">
                  <a:extLst>
                    <a:ext uri="{FF2B5EF4-FFF2-40B4-BE49-F238E27FC236}">
                      <a16:creationId xmlns:a16="http://schemas.microsoft.com/office/drawing/2014/main" id="{3493F253-8AD8-3EF2-9EDE-525710EE3BC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35" name="Oval 36">
                  <a:extLst>
                    <a:ext uri="{FF2B5EF4-FFF2-40B4-BE49-F238E27FC236}">
                      <a16:creationId xmlns:a16="http://schemas.microsoft.com/office/drawing/2014/main" id="{6E27C48A-AD53-22BE-8BB4-01FBF60704CA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36" name="Oval 37">
                  <a:extLst>
                    <a:ext uri="{FF2B5EF4-FFF2-40B4-BE49-F238E27FC236}">
                      <a16:creationId xmlns:a16="http://schemas.microsoft.com/office/drawing/2014/main" id="{DD39FC7B-9867-8A1B-E465-B1AF2EE4D69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37" name="Oval 38">
                  <a:extLst>
                    <a:ext uri="{FF2B5EF4-FFF2-40B4-BE49-F238E27FC236}">
                      <a16:creationId xmlns:a16="http://schemas.microsoft.com/office/drawing/2014/main" id="{65B347A0-1231-C327-4927-A541A84D7268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38" name="Oval 39">
                  <a:extLst>
                    <a:ext uri="{FF2B5EF4-FFF2-40B4-BE49-F238E27FC236}">
                      <a16:creationId xmlns:a16="http://schemas.microsoft.com/office/drawing/2014/main" id="{DEE82FA8-BBF4-9EDB-5591-E8E91FF872B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39" name="Oval 40">
                  <a:extLst>
                    <a:ext uri="{FF2B5EF4-FFF2-40B4-BE49-F238E27FC236}">
                      <a16:creationId xmlns:a16="http://schemas.microsoft.com/office/drawing/2014/main" id="{CADB33D8-4589-8EDB-D5EE-D1BB7B1EAC1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40" name="Oval 41">
                  <a:extLst>
                    <a:ext uri="{FF2B5EF4-FFF2-40B4-BE49-F238E27FC236}">
                      <a16:creationId xmlns:a16="http://schemas.microsoft.com/office/drawing/2014/main" id="{2239E945-2894-51B5-DD43-60D4BF1E60F2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  <p:sp>
              <p:nvSpPr>
                <p:cNvPr id="41" name="Oval 42">
                  <a:extLst>
                    <a:ext uri="{FF2B5EF4-FFF2-40B4-BE49-F238E27FC236}">
                      <a16:creationId xmlns:a16="http://schemas.microsoft.com/office/drawing/2014/main" id="{C795E23B-31F5-8A12-DA94-810A05D1188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2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de-DE" altLang="en-US"/>
                </a:p>
              </p:txBody>
            </p:sp>
          </p:grpSp>
        </p:grpSp>
      </p:grpSp>
      <p:sp>
        <p:nvSpPr>
          <p:cNvPr id="44" name="Arrow: Curved Down 43">
            <a:extLst>
              <a:ext uri="{FF2B5EF4-FFF2-40B4-BE49-F238E27FC236}">
                <a16:creationId xmlns:a16="http://schemas.microsoft.com/office/drawing/2014/main" id="{A9B1CF6E-8755-9E6C-2267-8352C80EAEA0}"/>
              </a:ext>
            </a:extLst>
          </p:cNvPr>
          <p:cNvSpPr/>
          <p:nvPr/>
        </p:nvSpPr>
        <p:spPr>
          <a:xfrm rot="10130451" flipH="1">
            <a:off x="4041950" y="5299921"/>
            <a:ext cx="1258321" cy="635224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Text Box 5">
            <a:extLst>
              <a:ext uri="{FF2B5EF4-FFF2-40B4-BE49-F238E27FC236}">
                <a16:creationId xmlns:a16="http://schemas.microsoft.com/office/drawing/2014/main" id="{2CA0C9AA-C639-D0BF-DB5F-BC132038B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559" y="5735578"/>
            <a:ext cx="613321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endParaRPr lang="en-GB" altLang="en-US" sz="2000" b="1" u="sng" dirty="0">
              <a:latin typeface="Times New Roman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GB" altLang="en-US" sz="2000" b="1" dirty="0">
                <a:latin typeface="Times New Roman" pitchFamily="18" charset="0"/>
              </a:rPr>
              <a:t>     -- atomic waterwheels (Dundas, </a:t>
            </a:r>
            <a:r>
              <a:rPr lang="en-GB" altLang="en-US" sz="2000" b="1" dirty="0" err="1">
                <a:latin typeface="Times New Roman" pitchFamily="18" charset="0"/>
              </a:rPr>
              <a:t>McEniry</a:t>
            </a:r>
            <a:r>
              <a:rPr lang="en-GB" altLang="en-US" sz="2000" b="1" dirty="0">
                <a:latin typeface="Times New Roman" pitchFamily="18" charset="0"/>
              </a:rPr>
              <a:t>, Todorov,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000" b="1" dirty="0">
                <a:latin typeface="Times New Roman" pitchFamily="18" charset="0"/>
              </a:rPr>
              <a:t>         Nature nanotechnology 4, 99 (2009))</a:t>
            </a:r>
          </a:p>
        </p:txBody>
      </p:sp>
    </p:spTree>
    <p:extLst>
      <p:ext uri="{BB962C8B-B14F-4D97-AF65-F5344CB8AC3E}">
        <p14:creationId xmlns:p14="http://schemas.microsoft.com/office/powerpoint/2010/main" val="3018158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09564" y="370362"/>
            <a:ext cx="88546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u="sng" dirty="0">
                <a:solidFill>
                  <a:srgbClr val="000066"/>
                </a:solidFill>
                <a:cs typeface="Times" charset="0"/>
              </a:rPr>
              <a:t>Standard approach to deal with the full e-n problem</a:t>
            </a: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450850" y="3343223"/>
            <a:ext cx="5205413" cy="477838"/>
            <a:chOff x="385" y="1933"/>
            <a:chExt cx="3279" cy="301"/>
          </a:xfrm>
        </p:grpSpPr>
        <p:graphicFrame>
          <p:nvGraphicFramePr>
            <p:cNvPr id="4110" name="Object 4"/>
            <p:cNvGraphicFramePr>
              <a:graphicFrameLocks noChangeAspect="1"/>
            </p:cNvGraphicFramePr>
            <p:nvPr/>
          </p:nvGraphicFramePr>
          <p:xfrm>
            <a:off x="3379" y="1933"/>
            <a:ext cx="28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578" imgH="219186" progId="Equation.3">
                    <p:embed/>
                  </p:oleObj>
                </mc:Choice>
                <mc:Fallback>
                  <p:oleObj name="Equation" r:id="rId3" imgW="190578" imgH="219186" progId="Equation.3">
                    <p:embed/>
                    <p:pic>
                      <p:nvPicPr>
                        <p:cNvPr id="41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933"/>
                          <a:ext cx="28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Text Box 5"/>
            <p:cNvSpPr txBox="1">
              <a:spLocks noChangeArrowheads="1"/>
            </p:cNvSpPr>
            <p:nvPr/>
          </p:nvSpPr>
          <p:spPr bwMode="auto">
            <a:xfrm>
              <a:off x="385" y="1946"/>
              <a:ext cx="294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0066"/>
                  </a:solidFill>
                  <a:cs typeface="Times" charset="0"/>
                </a:rPr>
                <a:t>for each fixed nuclear configuration</a:t>
              </a:r>
              <a:endParaRPr lang="en-GB" altLang="en-US" sz="2400" b="1" dirty="0">
                <a:solidFill>
                  <a:srgbClr val="000066"/>
                </a:solidFill>
                <a:cs typeface="Times" charset="0"/>
              </a:endParaRPr>
            </a:p>
          </p:txBody>
        </p:sp>
      </p:grpSp>
      <p:grpSp>
        <p:nvGrpSpPr>
          <p:cNvPr id="4100" name="Group 6"/>
          <p:cNvGrpSpPr>
            <a:grpSpLocks/>
          </p:cNvGrpSpPr>
          <p:nvPr/>
        </p:nvGrpSpPr>
        <p:grpSpPr bwMode="auto">
          <a:xfrm>
            <a:off x="309564" y="2276872"/>
            <a:ext cx="8670925" cy="700088"/>
            <a:chOff x="195" y="1352"/>
            <a:chExt cx="5462" cy="441"/>
          </a:xfrm>
        </p:grpSpPr>
        <p:graphicFrame>
          <p:nvGraphicFramePr>
            <p:cNvPr id="4108" name="Object 7"/>
            <p:cNvGraphicFramePr>
              <a:graphicFrameLocks noChangeAspect="1"/>
            </p:cNvGraphicFramePr>
            <p:nvPr/>
          </p:nvGraphicFramePr>
          <p:xfrm>
            <a:off x="195" y="1352"/>
            <a:ext cx="5462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35080" imgH="304560" progId="Equation.DSMT4">
                    <p:embed/>
                  </p:oleObj>
                </mc:Choice>
                <mc:Fallback>
                  <p:oleObj name="Equation" r:id="rId5" imgW="3835080" imgH="304560" progId="Equation.DSMT4">
                    <p:embed/>
                    <p:pic>
                      <p:nvPicPr>
                        <p:cNvPr id="410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" y="1352"/>
                          <a:ext cx="5462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8"/>
            <p:cNvGraphicFramePr>
              <a:graphicFrameLocks noChangeAspect="1"/>
            </p:cNvGraphicFramePr>
            <p:nvPr/>
          </p:nvGraphicFramePr>
          <p:xfrm>
            <a:off x="4258" y="1375"/>
            <a:ext cx="70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33160" imgH="279360" progId="Equation.DSMT4">
                    <p:embed/>
                  </p:oleObj>
                </mc:Choice>
                <mc:Fallback>
                  <p:oleObj name="Equation" r:id="rId7" imgW="533160" imgH="279360" progId="Equation.DSMT4">
                    <p:embed/>
                    <p:pic>
                      <p:nvPicPr>
                        <p:cNvPr id="410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1375"/>
                          <a:ext cx="70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251520" y="1487902"/>
            <a:ext cx="883023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000066"/>
                </a:solidFill>
                <a:cs typeface="Times" charset="0"/>
              </a:rPr>
              <a:t>1</a:t>
            </a:r>
            <a:r>
              <a:rPr lang="en-US" altLang="en-US" sz="2400" b="1" u="sng" baseline="30000" dirty="0">
                <a:solidFill>
                  <a:srgbClr val="000066"/>
                </a:solidFill>
                <a:cs typeface="Times" charset="0"/>
              </a:rPr>
              <a:t>st</a:t>
            </a:r>
            <a:r>
              <a:rPr lang="en-US" altLang="en-US" sz="2400" b="1" u="sng" dirty="0">
                <a:solidFill>
                  <a:srgbClr val="000066"/>
                </a:solidFill>
                <a:cs typeface="Times" charset="0"/>
              </a:rPr>
              <a:t> step: Solve the electronic-structure problem with clamped nucle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1" dirty="0">
              <a:solidFill>
                <a:srgbClr val="000066"/>
              </a:solidFill>
              <a:cs typeface="Times" charset="0"/>
            </a:endParaRPr>
          </a:p>
        </p:txBody>
      </p:sp>
      <p:sp>
        <p:nvSpPr>
          <p:cNvPr id="15" name="Freeform 11"/>
          <p:cNvSpPr>
            <a:spLocks/>
          </p:cNvSpPr>
          <p:nvPr/>
        </p:nvSpPr>
        <p:spPr bwMode="auto">
          <a:xfrm rot="203160">
            <a:off x="3286529" y="5111035"/>
            <a:ext cx="2438122" cy="975301"/>
          </a:xfrm>
          <a:custGeom>
            <a:avLst/>
            <a:gdLst>
              <a:gd name="T0" fmla="*/ 0 w 3719"/>
              <a:gd name="T1" fmla="*/ 0 h 2064"/>
              <a:gd name="T2" fmla="*/ 2147483647 w 3719"/>
              <a:gd name="T3" fmla="*/ 2147483647 h 2064"/>
              <a:gd name="T4" fmla="*/ 2147483647 w 3719"/>
              <a:gd name="T5" fmla="*/ 2147483647 h 2064"/>
              <a:gd name="T6" fmla="*/ 2147483647 w 3719"/>
              <a:gd name="T7" fmla="*/ 2147483647 h 2064"/>
              <a:gd name="T8" fmla="*/ 2147483647 w 3719"/>
              <a:gd name="T9" fmla="*/ 2147483647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19"/>
              <a:gd name="T16" fmla="*/ 0 h 2064"/>
              <a:gd name="T17" fmla="*/ 3719 w 3719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19" h="2064">
                <a:moveTo>
                  <a:pt x="0" y="0"/>
                </a:moveTo>
                <a:cubicBezTo>
                  <a:pt x="162" y="919"/>
                  <a:pt x="325" y="1838"/>
                  <a:pt x="544" y="1951"/>
                </a:cubicBezTo>
                <a:cubicBezTo>
                  <a:pt x="763" y="2064"/>
                  <a:pt x="998" y="756"/>
                  <a:pt x="1315" y="680"/>
                </a:cubicBezTo>
                <a:cubicBezTo>
                  <a:pt x="1632" y="604"/>
                  <a:pt x="2048" y="1459"/>
                  <a:pt x="2449" y="1497"/>
                </a:cubicBezTo>
                <a:cubicBezTo>
                  <a:pt x="2850" y="1535"/>
                  <a:pt x="3507" y="1005"/>
                  <a:pt x="3719" y="907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3389465" y="4607837"/>
            <a:ext cx="2361859" cy="653557"/>
          </a:xfrm>
          <a:custGeom>
            <a:avLst/>
            <a:gdLst>
              <a:gd name="T0" fmla="*/ 0 w 1496"/>
              <a:gd name="T1" fmla="*/ 0 h 1512"/>
              <a:gd name="T2" fmla="*/ 2147483647 w 1496"/>
              <a:gd name="T3" fmla="*/ 2147483647 h 1512"/>
              <a:gd name="T4" fmla="*/ 2147483647 w 1496"/>
              <a:gd name="T5" fmla="*/ 2147483647 h 1512"/>
              <a:gd name="T6" fmla="*/ 2147483647 w 1496"/>
              <a:gd name="T7" fmla="*/ 2147483647 h 1512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1512"/>
              <a:gd name="T14" fmla="*/ 1496 w 1496"/>
              <a:gd name="T15" fmla="*/ 1512 h 15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1512">
                <a:moveTo>
                  <a:pt x="0" y="0"/>
                </a:moveTo>
                <a:cubicBezTo>
                  <a:pt x="105" y="650"/>
                  <a:pt x="211" y="1300"/>
                  <a:pt x="362" y="1406"/>
                </a:cubicBezTo>
                <a:cubicBezTo>
                  <a:pt x="513" y="1512"/>
                  <a:pt x="718" y="847"/>
                  <a:pt x="907" y="635"/>
                </a:cubicBezTo>
                <a:cubicBezTo>
                  <a:pt x="1096" y="423"/>
                  <a:pt x="1296" y="279"/>
                  <a:pt x="1496" y="136"/>
                </a:cubicBezTo>
              </a:path>
            </a:pathLst>
          </a:custGeom>
          <a:noFill/>
          <a:ln w="38100" cmpd="sng">
            <a:solidFill>
              <a:srgbClr val="4C46C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04666" y="4570357"/>
            <a:ext cx="2491470" cy="14851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599197" y="5431863"/>
            <a:ext cx="587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=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684070" y="4753014"/>
            <a:ext cx="587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=1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9142"/>
              </p:ext>
            </p:extLst>
          </p:nvPr>
        </p:nvGraphicFramePr>
        <p:xfrm>
          <a:off x="2331606" y="4357286"/>
          <a:ext cx="92824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79360" progId="Equation.DSMT4">
                  <p:embed/>
                </p:oleObj>
              </mc:Choice>
              <mc:Fallback>
                <p:oleObj name="Equation" r:id="rId9" imgW="533160" imgH="27936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606" y="4357286"/>
                        <a:ext cx="928248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45967"/>
              </p:ext>
            </p:extLst>
          </p:nvPr>
        </p:nvGraphicFramePr>
        <p:xfrm>
          <a:off x="4492054" y="6099567"/>
          <a:ext cx="281248" cy="42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054" y="6099567"/>
                        <a:ext cx="281248" cy="42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2921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23528" y="591071"/>
            <a:ext cx="85909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On the exact level, the electronic and nuclear </a:t>
            </a:r>
            <a:r>
              <a:rPr lang="en-US" sz="2400" b="1" u="sng" dirty="0" err="1">
                <a:solidFill>
                  <a:srgbClr val="FF0000"/>
                </a:solidFill>
              </a:rPr>
              <a:t>EoMs</a:t>
            </a:r>
            <a:r>
              <a:rPr lang="en-US" sz="2400" b="1" u="sng" dirty="0">
                <a:solidFill>
                  <a:srgbClr val="FF0000"/>
                </a:solidFill>
              </a:rPr>
              <a:t> following from</a:t>
            </a:r>
          </a:p>
          <a:p>
            <a:r>
              <a:rPr lang="en-US" sz="2400" b="1" u="sng" dirty="0">
                <a:solidFill>
                  <a:srgbClr val="FF0000"/>
                </a:solidFill>
              </a:rPr>
              <a:t>the factorization are equivalent to the full TDSE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0858" y="1887215"/>
            <a:ext cx="2535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Crucial advantag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3528" y="2453987"/>
            <a:ext cx="7935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Nuclei and electrons satisfy separate equations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       Useful starting point to make approximation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95536" y="2852936"/>
          <a:ext cx="522850" cy="36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52280" progId="Equation.DSMT4">
                  <p:embed/>
                </p:oleObj>
              </mc:Choice>
              <mc:Fallback>
                <p:oleObj name="Equation" r:id="rId2" imgW="190440" imgH="1522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2852936"/>
                        <a:ext cx="522850" cy="366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3180791-22DE-496A-B03B-18F92ED204EE}"/>
              </a:ext>
            </a:extLst>
          </p:cNvPr>
          <p:cNvSpPr txBox="1"/>
          <p:nvPr/>
        </p:nvSpPr>
        <p:spPr>
          <a:xfrm>
            <a:off x="179512" y="3573016"/>
            <a:ext cx="905728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Which approximations?</a:t>
            </a:r>
          </a:p>
          <a:p>
            <a:endParaRPr lang="en-US" sz="2400" b="1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/>
              <a:t>Perturbation theory for non-adiabatic terms in electronic </a:t>
            </a:r>
            <a:r>
              <a:rPr lang="en-US" sz="2400" b="1" dirty="0" err="1"/>
              <a:t>EoM</a:t>
            </a:r>
            <a:endParaRPr 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/>
              <a:t>Mixed quantum-classical approach (for large-amplitude nuclear</a:t>
            </a:r>
          </a:p>
          <a:p>
            <a:r>
              <a:rPr lang="en-US" sz="2400" b="1" dirty="0"/>
              <a:t>     motion)</a:t>
            </a:r>
          </a:p>
          <a:p>
            <a:endParaRPr 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/>
              <a:t>Density-functionalization of the electronic </a:t>
            </a:r>
            <a:r>
              <a:rPr lang="en-US" sz="2400" b="1" dirty="0" err="1"/>
              <a:t>EoM</a:t>
            </a:r>
            <a:r>
              <a:rPr lang="en-US" sz="2400" b="1" dirty="0"/>
              <a:t> of the factorization</a:t>
            </a:r>
          </a:p>
        </p:txBody>
      </p:sp>
    </p:spTree>
    <p:extLst>
      <p:ext uri="{BB962C8B-B14F-4D97-AF65-F5344CB8AC3E}">
        <p14:creationId xmlns:p14="http://schemas.microsoft.com/office/powerpoint/2010/main" val="9277285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1" name="Object 7"/>
          <p:cNvGraphicFramePr>
            <a:graphicFrameLocks noChangeAspect="1"/>
          </p:cNvGraphicFramePr>
          <p:nvPr/>
        </p:nvGraphicFramePr>
        <p:xfrm>
          <a:off x="251520" y="1490663"/>
          <a:ext cx="37988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39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90663"/>
                        <a:ext cx="37988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AutoShape 8"/>
          <p:cNvSpPr>
            <a:spLocks/>
          </p:cNvSpPr>
          <p:nvPr/>
        </p:nvSpPr>
        <p:spPr bwMode="auto">
          <a:xfrm rot="16200000">
            <a:off x="1956853" y="626286"/>
            <a:ext cx="45719" cy="3168352"/>
          </a:xfrm>
          <a:prstGeom prst="leftBrace">
            <a:avLst>
              <a:gd name="adj1" fmla="val 17045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9953" name="Object 9"/>
          <p:cNvGraphicFramePr>
            <a:graphicFrameLocks noChangeAspect="1"/>
          </p:cNvGraphicFramePr>
          <p:nvPr/>
        </p:nvGraphicFramePr>
        <p:xfrm>
          <a:off x="1763688" y="2268538"/>
          <a:ext cx="5159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39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68538"/>
                        <a:ext cx="5159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0"/>
          <p:cNvGraphicFramePr>
            <a:graphicFrameLocks noChangeAspect="1"/>
          </p:cNvGraphicFramePr>
          <p:nvPr/>
        </p:nvGraphicFramePr>
        <p:xfrm>
          <a:off x="282450" y="2605620"/>
          <a:ext cx="86820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16240" imgH="583920" progId="Equation.DSMT4">
                  <p:embed/>
                </p:oleObj>
              </mc:Choice>
              <mc:Fallback>
                <p:oleObj name="Equation" r:id="rId7" imgW="5016240" imgH="583920" progId="Equation.DSMT4">
                  <p:embed/>
                  <p:pic>
                    <p:nvPicPr>
                      <p:cNvPr id="399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50" y="2605620"/>
                        <a:ext cx="868203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11"/>
          <p:cNvSpPr>
            <a:spLocks noChangeArrowheads="1"/>
          </p:cNvSpPr>
          <p:nvPr/>
        </p:nvSpPr>
        <p:spPr bwMode="auto">
          <a:xfrm>
            <a:off x="67121" y="1136949"/>
            <a:ext cx="8969375" cy="25083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/>
        </p:nvGraphicFramePr>
        <p:xfrm>
          <a:off x="1003276" y="4316756"/>
          <a:ext cx="6742138" cy="9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06480" imgH="482400" progId="Equation.DSMT4">
                  <p:embed/>
                </p:oleObj>
              </mc:Choice>
              <mc:Fallback>
                <p:oleObj name="Equation" r:id="rId9" imgW="3606480" imgH="482400" progId="Equation.DSMT4">
                  <p:embed/>
                  <p:pic>
                    <p:nvPicPr>
                      <p:cNvPr id="39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276" y="4316756"/>
                        <a:ext cx="6742138" cy="912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0825" y="4221138"/>
            <a:ext cx="8748713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429000" y="-26988"/>
            <a:ext cx="1692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/>
              <a:t>Theorem II</a:t>
            </a:r>
          </a:p>
        </p:txBody>
      </p:sp>
      <p:graphicFrame>
        <p:nvGraphicFramePr>
          <p:cNvPr id="39944" name="Object 15"/>
          <p:cNvGraphicFramePr>
            <a:graphicFrameLocks noChangeAspect="1"/>
          </p:cNvGraphicFramePr>
          <p:nvPr/>
        </p:nvGraphicFramePr>
        <p:xfrm>
          <a:off x="1143000" y="565150"/>
          <a:ext cx="2676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5998" imgH="257247" progId="Equation.DSMT4">
                  <p:embed/>
                </p:oleObj>
              </mc:Choice>
              <mc:Fallback>
                <p:oleObj name="Equation" r:id="rId11" imgW="1285998" imgH="257247" progId="Equation.DSMT4">
                  <p:embed/>
                  <p:pic>
                    <p:nvPicPr>
                      <p:cNvPr id="399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5150"/>
                        <a:ext cx="2676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Box 16"/>
          <p:cNvSpPr txBox="1">
            <a:spLocks noChangeArrowheads="1"/>
          </p:cNvSpPr>
          <p:nvPr/>
        </p:nvSpPr>
        <p:spPr bwMode="auto">
          <a:xfrm>
            <a:off x="4071938" y="544513"/>
            <a:ext cx="2797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4C46C8"/>
                </a:solidFill>
              </a:rPr>
              <a:t>satisfy the equations</a:t>
            </a:r>
            <a:endParaRPr lang="de-DE" altLang="en-US" sz="2400" dirty="0">
              <a:solidFill>
                <a:srgbClr val="4C46C8"/>
              </a:solidFill>
            </a:endParaRPr>
          </a:p>
        </p:txBody>
      </p:sp>
      <p:sp>
        <p:nvSpPr>
          <p:cNvPr id="39946" name="TextBox 14"/>
          <p:cNvSpPr txBox="1">
            <a:spLocks noChangeArrowheads="1"/>
          </p:cNvSpPr>
          <p:nvPr/>
        </p:nvSpPr>
        <p:spPr bwMode="auto">
          <a:xfrm>
            <a:off x="107504" y="5627856"/>
            <a:ext cx="9077421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118111"/>
                </a:solidFill>
              </a:rPr>
              <a:t>A. Abedi, N.T. Maitra, E.K.U.G., PRL </a:t>
            </a:r>
            <a:r>
              <a:rPr lang="de-DE" altLang="en-US" sz="1900" b="1" u="sng" dirty="0">
                <a:solidFill>
                  <a:srgbClr val="118111"/>
                </a:solidFill>
              </a:rPr>
              <a:t>105</a:t>
            </a:r>
            <a:r>
              <a:rPr lang="de-DE" altLang="en-US" sz="1900" b="1" dirty="0">
                <a:solidFill>
                  <a:srgbClr val="118111"/>
                </a:solidFill>
              </a:rPr>
              <a:t>, 123002 (2010),   JCP </a:t>
            </a:r>
            <a:r>
              <a:rPr lang="de-DE" altLang="en-US" sz="1900" b="1" u="sng" dirty="0">
                <a:solidFill>
                  <a:srgbClr val="118111"/>
                </a:solidFill>
              </a:rPr>
              <a:t>137</a:t>
            </a:r>
            <a:r>
              <a:rPr lang="de-DE" altLang="en-US" sz="1900" b="1" dirty="0">
                <a:solidFill>
                  <a:srgbClr val="118111"/>
                </a:solidFill>
              </a:rPr>
              <a:t>, 22A530 (2012).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1900" b="1" u="sng" dirty="0">
                <a:solidFill>
                  <a:srgbClr val="118111"/>
                </a:solidFill>
              </a:rPr>
              <a:t>Static </a:t>
            </a:r>
            <a:r>
              <a:rPr lang="de-DE" altLang="en-US" sz="1900" b="1" u="sng" dirty="0" err="1">
                <a:solidFill>
                  <a:srgbClr val="118111"/>
                </a:solidFill>
              </a:rPr>
              <a:t>case</a:t>
            </a:r>
            <a:r>
              <a:rPr lang="de-DE" altLang="en-US" sz="1900" b="1" dirty="0">
                <a:solidFill>
                  <a:srgbClr val="118111"/>
                </a:solidFill>
              </a:rPr>
              <a:t>: 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118111"/>
                </a:solidFill>
              </a:rPr>
              <a:t>N. </a:t>
            </a:r>
            <a:r>
              <a:rPr lang="de-DE" altLang="en-US" sz="1900" b="1" dirty="0" err="1">
                <a:solidFill>
                  <a:srgbClr val="118111"/>
                </a:solidFill>
              </a:rPr>
              <a:t>Gidopoulos</a:t>
            </a:r>
            <a:r>
              <a:rPr lang="de-DE" altLang="en-US" sz="1900" b="1" dirty="0">
                <a:solidFill>
                  <a:srgbClr val="118111"/>
                </a:solidFill>
              </a:rPr>
              <a:t>, E.K.U.G. </a:t>
            </a:r>
            <a:r>
              <a:rPr lang="de-DE" altLang="en-US" sz="1900" b="1" dirty="0" err="1">
                <a:solidFill>
                  <a:srgbClr val="118111"/>
                </a:solidFill>
              </a:rPr>
              <a:t>arXiv</a:t>
            </a:r>
            <a:r>
              <a:rPr lang="de-DE" altLang="en-US" sz="1900" b="1" dirty="0">
                <a:solidFill>
                  <a:srgbClr val="118111"/>
                </a:solidFill>
              </a:rPr>
              <a:t> 0502433,  Phil. Trans. R. </a:t>
            </a:r>
            <a:r>
              <a:rPr lang="de-DE" altLang="en-US" sz="1900" b="1" dirty="0" err="1">
                <a:solidFill>
                  <a:srgbClr val="118111"/>
                </a:solidFill>
              </a:rPr>
              <a:t>Soc</a:t>
            </a:r>
            <a:r>
              <a:rPr lang="de-DE" altLang="en-US" sz="1900" b="1" dirty="0">
                <a:solidFill>
                  <a:srgbClr val="118111"/>
                </a:solidFill>
              </a:rPr>
              <a:t>. A372, 20130059 (2014)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32D44AF-F44B-397A-93F6-CD988D75C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984" y="1412776"/>
          <a:ext cx="3096344" cy="84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7680" imgH="482400" progId="Equation.DSMT4">
                  <p:embed/>
                </p:oleObj>
              </mc:Choice>
              <mc:Fallback>
                <p:oleObj name="Equation" r:id="rId13" imgW="177768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32D44AF-F44B-397A-93F6-CD988D75C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984" y="1412776"/>
                        <a:ext cx="3096344" cy="84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3461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41042"/>
              </p:ext>
            </p:extLst>
          </p:nvPr>
        </p:nvGraphicFramePr>
        <p:xfrm>
          <a:off x="251520" y="1490663"/>
          <a:ext cx="37988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39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90663"/>
                        <a:ext cx="37988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AutoShape 8"/>
          <p:cNvSpPr>
            <a:spLocks/>
          </p:cNvSpPr>
          <p:nvPr/>
        </p:nvSpPr>
        <p:spPr bwMode="auto">
          <a:xfrm rot="16200000">
            <a:off x="1956853" y="626286"/>
            <a:ext cx="45719" cy="3168352"/>
          </a:xfrm>
          <a:prstGeom prst="leftBrace">
            <a:avLst>
              <a:gd name="adj1" fmla="val 17045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9953" name="Object 9"/>
          <p:cNvGraphicFramePr>
            <a:graphicFrameLocks noChangeAspect="1"/>
          </p:cNvGraphicFramePr>
          <p:nvPr/>
        </p:nvGraphicFramePr>
        <p:xfrm>
          <a:off x="1763688" y="2268538"/>
          <a:ext cx="5159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39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68538"/>
                        <a:ext cx="5159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82340"/>
              </p:ext>
            </p:extLst>
          </p:nvPr>
        </p:nvGraphicFramePr>
        <p:xfrm>
          <a:off x="436438" y="2617912"/>
          <a:ext cx="85280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27320" imgH="583920" progId="Equation.DSMT4">
                  <p:embed/>
                </p:oleObj>
              </mc:Choice>
              <mc:Fallback>
                <p:oleObj name="Equation" r:id="rId7" imgW="4927320" imgH="583920" progId="Equation.DSMT4">
                  <p:embed/>
                  <p:pic>
                    <p:nvPicPr>
                      <p:cNvPr id="399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38" y="2617912"/>
                        <a:ext cx="85280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11"/>
          <p:cNvSpPr>
            <a:spLocks noChangeArrowheads="1"/>
          </p:cNvSpPr>
          <p:nvPr/>
        </p:nvSpPr>
        <p:spPr bwMode="auto">
          <a:xfrm>
            <a:off x="67121" y="1136949"/>
            <a:ext cx="8969375" cy="25083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48248"/>
              </p:ext>
            </p:extLst>
          </p:nvPr>
        </p:nvGraphicFramePr>
        <p:xfrm>
          <a:off x="785515" y="4316388"/>
          <a:ext cx="69548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20960" imgH="482400" progId="Equation.DSMT4">
                  <p:embed/>
                </p:oleObj>
              </mc:Choice>
              <mc:Fallback>
                <p:oleObj name="Equation" r:id="rId9" imgW="3720960" imgH="482400" progId="Equation.DSMT4">
                  <p:embed/>
                  <p:pic>
                    <p:nvPicPr>
                      <p:cNvPr id="39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15" y="4316388"/>
                        <a:ext cx="695483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0825" y="4221138"/>
            <a:ext cx="8748713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429000" y="-26988"/>
            <a:ext cx="1692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/>
              <a:t>Theorem II</a:t>
            </a:r>
          </a:p>
        </p:txBody>
      </p:sp>
      <p:graphicFrame>
        <p:nvGraphicFramePr>
          <p:cNvPr id="39944" name="Object 15"/>
          <p:cNvGraphicFramePr>
            <a:graphicFrameLocks noChangeAspect="1"/>
          </p:cNvGraphicFramePr>
          <p:nvPr/>
        </p:nvGraphicFramePr>
        <p:xfrm>
          <a:off x="1143000" y="565150"/>
          <a:ext cx="2676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5998" imgH="257247" progId="Equation.DSMT4">
                  <p:embed/>
                </p:oleObj>
              </mc:Choice>
              <mc:Fallback>
                <p:oleObj name="Equation" r:id="rId11" imgW="1285998" imgH="257247" progId="Equation.DSMT4">
                  <p:embed/>
                  <p:pic>
                    <p:nvPicPr>
                      <p:cNvPr id="399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5150"/>
                        <a:ext cx="2676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Box 16"/>
          <p:cNvSpPr txBox="1">
            <a:spLocks noChangeArrowheads="1"/>
          </p:cNvSpPr>
          <p:nvPr/>
        </p:nvSpPr>
        <p:spPr bwMode="auto">
          <a:xfrm>
            <a:off x="4071938" y="544513"/>
            <a:ext cx="2797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4C46C8"/>
                </a:solidFill>
              </a:rPr>
              <a:t>satisfy the equations</a:t>
            </a:r>
            <a:endParaRPr lang="de-DE" altLang="en-US" sz="2400" dirty="0">
              <a:solidFill>
                <a:srgbClr val="4C46C8"/>
              </a:solidFill>
            </a:endParaRPr>
          </a:p>
        </p:txBody>
      </p:sp>
      <p:sp>
        <p:nvSpPr>
          <p:cNvPr id="39946" name="TextBox 14"/>
          <p:cNvSpPr txBox="1">
            <a:spLocks noChangeArrowheads="1"/>
          </p:cNvSpPr>
          <p:nvPr/>
        </p:nvSpPr>
        <p:spPr bwMode="auto">
          <a:xfrm>
            <a:off x="106023" y="5589240"/>
            <a:ext cx="885851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400" b="1" u="sng" dirty="0" err="1">
                <a:solidFill>
                  <a:srgbClr val="3015F9"/>
                </a:solidFill>
              </a:rPr>
              <a:t>Important</a:t>
            </a:r>
            <a:r>
              <a:rPr lang="de-DE" altLang="en-US" sz="2400" b="1" dirty="0">
                <a:solidFill>
                  <a:srgbClr val="3015F9"/>
                </a:solidFill>
              </a:rPr>
              <a:t>:  </a:t>
            </a:r>
            <a:r>
              <a:rPr lang="de-DE" altLang="en-US" sz="2400" b="1" dirty="0" err="1">
                <a:solidFill>
                  <a:srgbClr val="3015F9"/>
                </a:solidFill>
              </a:rPr>
              <a:t>There</a:t>
            </a:r>
            <a:r>
              <a:rPr lang="de-DE" altLang="en-US" sz="2400" b="1" dirty="0">
                <a:solidFill>
                  <a:srgbClr val="3015F9"/>
                </a:solidFill>
              </a:rPr>
              <a:t> </a:t>
            </a:r>
            <a:r>
              <a:rPr lang="de-DE" altLang="en-US" sz="2400" b="1" dirty="0" err="1">
                <a:solidFill>
                  <a:srgbClr val="3015F9"/>
                </a:solidFill>
              </a:rPr>
              <a:t>is</a:t>
            </a:r>
            <a:r>
              <a:rPr lang="de-DE" altLang="en-US" sz="2400" b="1" dirty="0">
                <a:solidFill>
                  <a:srgbClr val="3015F9"/>
                </a:solidFill>
              </a:rPr>
              <a:t> a </a:t>
            </a:r>
            <a:r>
              <a:rPr lang="de-DE" altLang="en-US" sz="2400" b="1" dirty="0" err="1">
                <a:solidFill>
                  <a:srgbClr val="3015F9"/>
                </a:solidFill>
              </a:rPr>
              <a:t>small</a:t>
            </a:r>
            <a:r>
              <a:rPr lang="de-DE" altLang="en-US" sz="2400" b="1" dirty="0">
                <a:solidFill>
                  <a:srgbClr val="3015F9"/>
                </a:solidFill>
              </a:rPr>
              <a:t> </a:t>
            </a:r>
            <a:r>
              <a:rPr lang="de-DE" altLang="en-US" sz="2400" b="1" dirty="0" err="1">
                <a:solidFill>
                  <a:srgbClr val="3015F9"/>
                </a:solidFill>
              </a:rPr>
              <a:t>parameter</a:t>
            </a:r>
            <a:r>
              <a:rPr lang="de-DE" altLang="en-US" sz="2400" b="1" dirty="0">
                <a:solidFill>
                  <a:srgbClr val="3015F9"/>
                </a:solidFill>
              </a:rPr>
              <a:t>:</a:t>
            </a:r>
          </a:p>
          <a:p>
            <a:pPr>
              <a:spcBef>
                <a:spcPct val="0"/>
              </a:spcBef>
              <a:buNone/>
            </a:pPr>
            <a:endParaRPr lang="de-DE" altLang="en-US" sz="2400" b="1" dirty="0">
              <a:solidFill>
                <a:srgbClr val="3015F9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de-DE" altLang="en-US" sz="2400" b="1" dirty="0">
                <a:solidFill>
                  <a:srgbClr val="3015F9"/>
                </a:solidFill>
              </a:rPr>
              <a:t>(</a:t>
            </a:r>
            <a:r>
              <a:rPr lang="de-DE" altLang="en-US" sz="2400" dirty="0" err="1">
                <a:solidFill>
                  <a:srgbClr val="3015F9"/>
                </a:solidFill>
              </a:rPr>
              <a:t>equations</a:t>
            </a:r>
            <a:r>
              <a:rPr lang="de-DE" altLang="en-US" sz="2400" dirty="0">
                <a:solidFill>
                  <a:srgbClr val="3015F9"/>
                </a:solidFill>
              </a:rPr>
              <a:t> </a:t>
            </a:r>
            <a:r>
              <a:rPr lang="de-DE" altLang="en-US" sz="2400" dirty="0" err="1">
                <a:solidFill>
                  <a:srgbClr val="3015F9"/>
                </a:solidFill>
              </a:rPr>
              <a:t>are</a:t>
            </a:r>
            <a:r>
              <a:rPr lang="de-DE" altLang="en-US" sz="2400" dirty="0">
                <a:solidFill>
                  <a:srgbClr val="3015F9"/>
                </a:solidFill>
              </a:rPr>
              <a:t> in </a:t>
            </a:r>
            <a:r>
              <a:rPr lang="de-DE" altLang="en-US" sz="2400" dirty="0" err="1">
                <a:solidFill>
                  <a:srgbClr val="3015F9"/>
                </a:solidFill>
              </a:rPr>
              <a:t>atomic</a:t>
            </a:r>
            <a:r>
              <a:rPr lang="de-DE" altLang="en-US" sz="2400" dirty="0">
                <a:solidFill>
                  <a:srgbClr val="3015F9"/>
                </a:solidFill>
              </a:rPr>
              <a:t> </a:t>
            </a:r>
            <a:r>
              <a:rPr lang="de-DE" altLang="en-US" sz="2400" dirty="0" err="1">
                <a:solidFill>
                  <a:srgbClr val="3015F9"/>
                </a:solidFill>
              </a:rPr>
              <a:t>units</a:t>
            </a:r>
            <a:r>
              <a:rPr lang="de-DE" altLang="en-US" sz="2400" dirty="0">
                <a:solidFill>
                  <a:srgbClr val="3015F9"/>
                </a:solidFill>
              </a:rPr>
              <a:t>, and </a:t>
            </a:r>
            <a:r>
              <a:rPr lang="de-DE" altLang="en-US" sz="2400" dirty="0" err="1">
                <a:solidFill>
                  <a:srgbClr val="3015F9"/>
                </a:solidFill>
              </a:rPr>
              <a:t>nuclear</a:t>
            </a:r>
            <a:r>
              <a:rPr lang="de-DE" altLang="en-US" sz="2400" dirty="0">
                <a:solidFill>
                  <a:srgbClr val="3015F9"/>
                </a:solidFill>
              </a:rPr>
              <a:t> </a:t>
            </a:r>
            <a:r>
              <a:rPr lang="de-DE" altLang="en-US" sz="2400" dirty="0" err="1">
                <a:solidFill>
                  <a:srgbClr val="3015F9"/>
                </a:solidFill>
              </a:rPr>
              <a:t>masses</a:t>
            </a:r>
            <a:r>
              <a:rPr lang="de-DE" altLang="en-US" sz="2400" dirty="0">
                <a:solidFill>
                  <a:srgbClr val="3015F9"/>
                </a:solidFill>
              </a:rPr>
              <a:t> in multiples </a:t>
            </a:r>
            <a:r>
              <a:rPr lang="de-DE" altLang="en-US" sz="2400" dirty="0" err="1">
                <a:solidFill>
                  <a:srgbClr val="3015F9"/>
                </a:solidFill>
              </a:rPr>
              <a:t>of</a:t>
            </a:r>
            <a:r>
              <a:rPr lang="de-DE" altLang="en-US" sz="2400" dirty="0">
                <a:solidFill>
                  <a:srgbClr val="3015F9"/>
                </a:solidFill>
              </a:rPr>
              <a:t>     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32D44AF-F44B-397A-93F6-CD988D75C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984" y="1412776"/>
          <a:ext cx="3096344" cy="84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7680" imgH="482400" progId="Equation.DSMT4">
                  <p:embed/>
                </p:oleObj>
              </mc:Choice>
              <mc:Fallback>
                <p:oleObj name="Equation" r:id="rId13" imgW="177768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32D44AF-F44B-397A-93F6-CD988D75C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7984" y="1412776"/>
                        <a:ext cx="3096344" cy="84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5">
            <a:extLst>
              <a:ext uri="{FF2B5EF4-FFF2-40B4-BE49-F238E27FC236}">
                <a16:creationId xmlns:a16="http://schemas.microsoft.com/office/drawing/2014/main" id="{290A79DA-5D7E-0093-ECA7-2F5EE9330AD2}"/>
              </a:ext>
            </a:extLst>
          </p:cNvPr>
          <p:cNvSpPr/>
          <p:nvPr/>
        </p:nvSpPr>
        <p:spPr>
          <a:xfrm>
            <a:off x="4427984" y="1412776"/>
            <a:ext cx="2999168" cy="949826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5">
            <a:extLst>
              <a:ext uri="{FF2B5EF4-FFF2-40B4-BE49-F238E27FC236}">
                <a16:creationId xmlns:a16="http://schemas.microsoft.com/office/drawing/2014/main" id="{D65DC41B-4097-1A66-8332-50D6D5BDF58A}"/>
              </a:ext>
            </a:extLst>
          </p:cNvPr>
          <p:cNvSpPr/>
          <p:nvPr/>
        </p:nvSpPr>
        <p:spPr>
          <a:xfrm>
            <a:off x="508446" y="2695198"/>
            <a:ext cx="4855642" cy="949826"/>
          </a:xfrm>
          <a:prstGeom prst="roundRect">
            <a:avLst>
              <a:gd name="adj" fmla="val 23960"/>
            </a:avLst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1AA7147-9AB0-2511-A828-86B06549F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88069"/>
              </p:ext>
            </p:extLst>
          </p:nvPr>
        </p:nvGraphicFramePr>
        <p:xfrm>
          <a:off x="7956375" y="1700807"/>
          <a:ext cx="360041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56375" y="1700807"/>
                        <a:ext cx="360041" cy="360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785354-5A3E-BA3D-9AB8-D8BEA4D7C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075678"/>
              </p:ext>
            </p:extLst>
          </p:nvPr>
        </p:nvGraphicFramePr>
        <p:xfrm>
          <a:off x="5502275" y="5445125"/>
          <a:ext cx="23098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304560" progId="Equation.DSMT4">
                  <p:embed/>
                </p:oleObj>
              </mc:Choice>
              <mc:Fallback>
                <p:oleObj name="Equation" r:id="rId17" imgW="97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02275" y="5445125"/>
                        <a:ext cx="230981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37FFF8E-B88B-C9BD-B5ED-5A579C54056B}"/>
              </a:ext>
            </a:extLst>
          </p:cNvPr>
          <p:cNvSpPr txBox="1"/>
          <p:nvPr/>
        </p:nvSpPr>
        <p:spPr>
          <a:xfrm>
            <a:off x="827584" y="4509120"/>
            <a:ext cx="5610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600" b="1" dirty="0">
                <a:solidFill>
                  <a:srgbClr val="3015F9"/>
                </a:solidFill>
              </a:rPr>
              <a:t>μ⁴</a:t>
            </a:r>
            <a:endParaRPr lang="en-US" sz="2600" b="1" dirty="0">
              <a:solidFill>
                <a:srgbClr val="3015F9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25A210A-E1AD-359E-68DA-03E365EF7D27}"/>
              </a:ext>
            </a:extLst>
          </p:cNvPr>
          <p:cNvSpPr txBox="1"/>
          <p:nvPr/>
        </p:nvSpPr>
        <p:spPr>
          <a:xfrm>
            <a:off x="35496" y="2864549"/>
            <a:ext cx="5610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600" b="1" dirty="0">
                <a:solidFill>
                  <a:srgbClr val="3015F9"/>
                </a:solidFill>
              </a:rPr>
              <a:t>μ⁴</a:t>
            </a:r>
            <a:endParaRPr lang="en-US" sz="2600" b="1" dirty="0">
              <a:solidFill>
                <a:srgbClr val="3015F9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588BCCD-23AD-60E1-A37A-12FBB4FDB553}"/>
              </a:ext>
            </a:extLst>
          </p:cNvPr>
          <p:cNvSpPr txBox="1"/>
          <p:nvPr/>
        </p:nvSpPr>
        <p:spPr>
          <a:xfrm>
            <a:off x="3995936" y="1556792"/>
            <a:ext cx="5610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600" b="1" dirty="0">
                <a:solidFill>
                  <a:srgbClr val="3015F9"/>
                </a:solidFill>
              </a:rPr>
              <a:t>μ⁴</a:t>
            </a:r>
            <a:endParaRPr lang="en-US" sz="2600" b="1" dirty="0">
              <a:solidFill>
                <a:srgbClr val="3015F9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FCDC8DB-D24E-57F9-9ABF-891B321AA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79709"/>
              </p:ext>
            </p:extLst>
          </p:nvPr>
        </p:nvGraphicFramePr>
        <p:xfrm>
          <a:off x="8172400" y="6309320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190440" progId="Equation.DSMT4">
                  <p:embed/>
                </p:oleObj>
              </mc:Choice>
              <mc:Fallback>
                <p:oleObj name="Equation" r:id="rId19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72400" y="6309320"/>
                        <a:ext cx="432048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261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4"/>
          <p:cNvSpPr txBox="1">
            <a:spLocks noChangeArrowheads="1"/>
          </p:cNvSpPr>
          <p:nvPr/>
        </p:nvSpPr>
        <p:spPr bwMode="auto">
          <a:xfrm>
            <a:off x="694001" y="4797152"/>
            <a:ext cx="7118359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006600"/>
                </a:solidFill>
              </a:rPr>
              <a:t> A. Schild, F. Agostini, EKUG., J. Phys. Chem. A 120, 3316 (2016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67544" y="188640"/>
            <a:ext cx="764848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electronic </a:t>
            </a:r>
            <a:r>
              <a:rPr lang="en-US" sz="2200" b="1" u="sng" dirty="0" err="1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M</a:t>
            </a:r>
            <a:r>
              <a:rPr lang="en-US" sz="2200" b="1" u="sng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exact factorization and treat the non-adiabatic terms in 1</a:t>
            </a:r>
            <a:r>
              <a:rPr lang="en-US" sz="2200" b="1" u="sng" baseline="30000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200" b="1" u="sng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order perturbation theory to determine the electronic flux density</a:t>
            </a: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755559" y="5272172"/>
            <a:ext cx="667612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006600"/>
                </a:solidFill>
              </a:rPr>
              <a:t>A. Scherrer, F Agostini, D. Sebastiani, EKUG., R. Vuilleumier, 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1900" b="1" dirty="0">
                <a:solidFill>
                  <a:srgbClr val="006600"/>
                </a:solidFill>
              </a:rPr>
              <a:t>JCP 143, 074106 (2015) , and   PRX </a:t>
            </a:r>
            <a:r>
              <a:rPr lang="en-DE" altLang="en-US" sz="1900" b="1" dirty="0">
                <a:solidFill>
                  <a:srgbClr val="006600"/>
                </a:solidFill>
              </a:rPr>
              <a:t>7</a:t>
            </a:r>
            <a:r>
              <a:rPr lang="en-US" altLang="en-US" sz="1900" b="1" dirty="0">
                <a:solidFill>
                  <a:srgbClr val="006600"/>
                </a:solidFill>
              </a:rPr>
              <a:t>, </a:t>
            </a:r>
            <a:r>
              <a:rPr lang="en-DE" altLang="en-US" sz="1900" b="1" dirty="0">
                <a:solidFill>
                  <a:srgbClr val="006600"/>
                </a:solidFill>
              </a:rPr>
              <a:t>031035 (2017)</a:t>
            </a:r>
            <a:r>
              <a:rPr lang="en-US" altLang="en-US" sz="1900" b="1" dirty="0">
                <a:solidFill>
                  <a:srgbClr val="006600"/>
                </a:solidFill>
              </a:rPr>
              <a:t>.</a:t>
            </a:r>
            <a:endParaRPr lang="de-DE" altLang="en-US" sz="1900" b="1" dirty="0">
              <a:solidFill>
                <a:srgbClr val="006600"/>
              </a:solidFill>
            </a:endParaRP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053F552F-6F00-9FFF-33BA-73C0BD842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703994"/>
              </p:ext>
            </p:extLst>
          </p:nvPr>
        </p:nvGraphicFramePr>
        <p:xfrm>
          <a:off x="251520" y="1982514"/>
          <a:ext cx="37988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330120" progId="Equation.DSMT4">
                  <p:embed/>
                </p:oleObj>
              </mc:Choice>
              <mc:Fallback>
                <p:oleObj name="Equation" r:id="rId3" imgW="1930320" imgH="330120" progId="Equation.DSMT4">
                  <p:embed/>
                  <p:pic>
                    <p:nvPicPr>
                      <p:cNvPr id="39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82514"/>
                        <a:ext cx="37988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8">
            <a:extLst>
              <a:ext uri="{FF2B5EF4-FFF2-40B4-BE49-F238E27FC236}">
                <a16:creationId xmlns:a16="http://schemas.microsoft.com/office/drawing/2014/main" id="{1FF7D519-77FC-8D2F-1A56-ECF3430DE68D}"/>
              </a:ext>
            </a:extLst>
          </p:cNvPr>
          <p:cNvSpPr>
            <a:spLocks/>
          </p:cNvSpPr>
          <p:nvPr/>
        </p:nvSpPr>
        <p:spPr bwMode="auto">
          <a:xfrm rot="16200000">
            <a:off x="1956853" y="1118137"/>
            <a:ext cx="45719" cy="3168352"/>
          </a:xfrm>
          <a:prstGeom prst="leftBrace">
            <a:avLst>
              <a:gd name="adj1" fmla="val 17045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9DC16649-309E-125E-8BC5-2D3124393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37349"/>
              </p:ext>
            </p:extLst>
          </p:nvPr>
        </p:nvGraphicFramePr>
        <p:xfrm>
          <a:off x="1763688" y="2760389"/>
          <a:ext cx="5159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39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760389"/>
                        <a:ext cx="5159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46EC5845-F6DE-6D24-F1FB-299B23D0A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38401"/>
              </p:ext>
            </p:extLst>
          </p:nvPr>
        </p:nvGraphicFramePr>
        <p:xfrm>
          <a:off x="436438" y="3096939"/>
          <a:ext cx="85280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27320" imgH="583920" progId="Equation.DSMT4">
                  <p:embed/>
                </p:oleObj>
              </mc:Choice>
              <mc:Fallback>
                <p:oleObj name="Equation" r:id="rId7" imgW="4927320" imgH="583920" progId="Equation.DSMT4">
                  <p:embed/>
                  <p:pic>
                    <p:nvPicPr>
                      <p:cNvPr id="399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38" y="3096939"/>
                        <a:ext cx="852805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>
            <a:extLst>
              <a:ext uri="{FF2B5EF4-FFF2-40B4-BE49-F238E27FC236}">
                <a16:creationId xmlns:a16="http://schemas.microsoft.com/office/drawing/2014/main" id="{49E21893-BA28-D948-6AB2-6AE300151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21" y="1628800"/>
            <a:ext cx="8969375" cy="25083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16FF8AD-D46C-E57D-D5E1-02BD6A906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1516"/>
              </p:ext>
            </p:extLst>
          </p:nvPr>
        </p:nvGraphicFramePr>
        <p:xfrm>
          <a:off x="4427984" y="1904627"/>
          <a:ext cx="3096344" cy="84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482400" progId="Equation.DSMT4">
                  <p:embed/>
                </p:oleObj>
              </mc:Choice>
              <mc:Fallback>
                <p:oleObj name="Equation" r:id="rId9" imgW="177768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32D44AF-F44B-397A-93F6-CD988D75C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7984" y="1904627"/>
                        <a:ext cx="3096344" cy="84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15">
            <a:extLst>
              <a:ext uri="{FF2B5EF4-FFF2-40B4-BE49-F238E27FC236}">
                <a16:creationId xmlns:a16="http://schemas.microsoft.com/office/drawing/2014/main" id="{9B6F46C2-494C-891C-3535-4999869CEA90}"/>
              </a:ext>
            </a:extLst>
          </p:cNvPr>
          <p:cNvSpPr/>
          <p:nvPr/>
        </p:nvSpPr>
        <p:spPr>
          <a:xfrm>
            <a:off x="4427984" y="1904627"/>
            <a:ext cx="2999168" cy="949826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15">
            <a:extLst>
              <a:ext uri="{FF2B5EF4-FFF2-40B4-BE49-F238E27FC236}">
                <a16:creationId xmlns:a16="http://schemas.microsoft.com/office/drawing/2014/main" id="{583316A2-8518-25D8-B868-81C05F279E18}"/>
              </a:ext>
            </a:extLst>
          </p:cNvPr>
          <p:cNvSpPr/>
          <p:nvPr/>
        </p:nvSpPr>
        <p:spPr>
          <a:xfrm>
            <a:off x="508446" y="3187049"/>
            <a:ext cx="4855642" cy="949826"/>
          </a:xfrm>
          <a:prstGeom prst="roundRect">
            <a:avLst>
              <a:gd name="adj" fmla="val 23960"/>
            </a:avLst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15">
            <a:extLst>
              <a:ext uri="{FF2B5EF4-FFF2-40B4-BE49-F238E27FC236}">
                <a16:creationId xmlns:a16="http://schemas.microsoft.com/office/drawing/2014/main" id="{B2A8778E-8141-15AD-98BB-89064C087BC8}"/>
              </a:ext>
            </a:extLst>
          </p:cNvPr>
          <p:cNvSpPr/>
          <p:nvPr/>
        </p:nvSpPr>
        <p:spPr>
          <a:xfrm>
            <a:off x="6660232" y="3344787"/>
            <a:ext cx="279648" cy="504056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3DED1C1-A1AF-6093-1709-9A6728283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870348"/>
              </p:ext>
            </p:extLst>
          </p:nvPr>
        </p:nvGraphicFramePr>
        <p:xfrm>
          <a:off x="7956375" y="2192658"/>
          <a:ext cx="360041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1AA7147-9AB0-2511-A828-86B06549F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56375" y="2192658"/>
                        <a:ext cx="360041" cy="360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1C1C57DC-1470-8556-3B04-64372FA21C3C}"/>
              </a:ext>
            </a:extLst>
          </p:cNvPr>
          <p:cNvSpPr txBox="1"/>
          <p:nvPr/>
        </p:nvSpPr>
        <p:spPr>
          <a:xfrm>
            <a:off x="35496" y="3356400"/>
            <a:ext cx="5610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600" b="1" dirty="0">
                <a:solidFill>
                  <a:srgbClr val="3015F9"/>
                </a:solidFill>
              </a:rPr>
              <a:t>μ⁴</a:t>
            </a:r>
            <a:endParaRPr lang="en-US" sz="2600" b="1" dirty="0">
              <a:solidFill>
                <a:srgbClr val="3015F9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4E3A62-2983-0E91-0DAB-9234A8C7C3B4}"/>
              </a:ext>
            </a:extLst>
          </p:cNvPr>
          <p:cNvSpPr txBox="1"/>
          <p:nvPr/>
        </p:nvSpPr>
        <p:spPr>
          <a:xfrm>
            <a:off x="3995936" y="2048643"/>
            <a:ext cx="5610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600" b="1" dirty="0">
                <a:solidFill>
                  <a:srgbClr val="3015F9"/>
                </a:solidFill>
              </a:rPr>
              <a:t>μ⁴</a:t>
            </a:r>
            <a:endParaRPr lang="en-US" sz="2600" b="1" dirty="0">
              <a:solidFill>
                <a:srgbClr val="3015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3174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1582" y="1124744"/>
          <a:ext cx="69103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571320" progId="Equation.DSMT4">
                  <p:embed/>
                </p:oleObj>
              </mc:Choice>
              <mc:Fallback>
                <p:oleObj name="Equation" r:id="rId2" imgW="3848040" imgH="5713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82" y="1124744"/>
                        <a:ext cx="69103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3674" y="44624"/>
            <a:ext cx="848982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Study: </a:t>
            </a:r>
          </a:p>
          <a:p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electron in 2D (</a:t>
            </a:r>
            <a:r>
              <a:rPr lang="en-US" sz="2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one nucleus in 1D (R), and another very heavy</a:t>
            </a:r>
          </a:p>
          <a:p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us clamped at the origin, all interacting with soft Coulomb potentials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52" y="2420888"/>
            <a:ext cx="5715000" cy="435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996764" y="5661248"/>
            <a:ext cx="31837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Lowest 20 Born−Oppenheimer potential energy surfaces </a:t>
            </a:r>
            <a:r>
              <a:rPr lang="en-US" dirty="0"/>
              <a:t>and </a:t>
            </a:r>
          </a:p>
          <a:p>
            <a:r>
              <a:rPr lang="en-US" dirty="0"/>
              <a:t>initial BO wave function.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266000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29" y="457974"/>
            <a:ext cx="3989070" cy="1405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743" y="469404"/>
            <a:ext cx="4069080" cy="1394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531139"/>
            <a:ext cx="2751773" cy="3346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866" y="2516852"/>
            <a:ext cx="2617470" cy="3360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75763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59757" y="260648"/>
            <a:ext cx="6480845" cy="72008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827584" y="376208"/>
            <a:ext cx="72010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900" b="1" dirty="0">
                <a:ea typeface="ＭＳ Ｐゴシック" pitchFamily="34" charset="-128"/>
              </a:rPr>
              <a:t>Vibrational circular dichrois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900" b="1" dirty="0"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1484784"/>
            <a:ext cx="73241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rption difference between </a:t>
            </a:r>
            <a:r>
              <a:rPr lang="en-US" sz="2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fthanded</a:t>
            </a:r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ghthanded</a:t>
            </a:r>
            <a:endParaRPr lang="en-US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larly polarized light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6313" y="1987679"/>
          <a:ext cx="4448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469800" progId="Equation.DSMT4">
                  <p:embed/>
                </p:oleObj>
              </mc:Choice>
              <mc:Fallback>
                <p:oleObj name="Equation" r:id="rId2" imgW="247644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313" y="1987679"/>
                        <a:ext cx="44481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6032" y="2852936"/>
            <a:ext cx="83471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harmonic vibrational frequencies 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efractive index n(</a:t>
            </a:r>
            <a:r>
              <a:rPr 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5576" y="3760485"/>
            <a:ext cx="26193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strength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04047" y="3472358"/>
          <a:ext cx="26241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520560" progId="Equation.DSMT4">
                  <p:embed/>
                </p:oleObj>
              </mc:Choice>
              <mc:Fallback>
                <p:oleObj name="Equation" r:id="rId4" imgW="1460160" imgH="520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047" y="3472358"/>
                        <a:ext cx="26241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95AB09-D743-4149-BD47-74D000F29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686" y="4451820"/>
          <a:ext cx="39703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57200" progId="Equation.DSMT4">
                  <p:embed/>
                </p:oleObj>
              </mc:Choice>
              <mc:Fallback>
                <p:oleObj name="Equation" r:id="rId6" imgW="220968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995AB09-D743-4149-BD47-74D000F29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686" y="4451820"/>
                        <a:ext cx="39703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239053A-FC0D-40DF-A54B-438C0B9F9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84" y="5344566"/>
          <a:ext cx="54991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60360" imgH="457200" progId="Equation.DSMT4">
                  <p:embed/>
                </p:oleObj>
              </mc:Choice>
              <mc:Fallback>
                <p:oleObj name="Equation" r:id="rId8" imgW="306036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239053A-FC0D-40DF-A54B-438C0B9F9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44566"/>
                        <a:ext cx="54991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2207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04259" y="231998"/>
          <a:ext cx="39703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457200" progId="Equation.DSMT4">
                  <p:embed/>
                </p:oleObj>
              </mc:Choice>
              <mc:Fallback>
                <p:oleObj name="Equation" r:id="rId2" imgW="2209680" imgH="45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59" y="231998"/>
                        <a:ext cx="39703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7584" y="1168102"/>
          <a:ext cx="54991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457200" progId="Equation.DSMT4">
                  <p:embed/>
                </p:oleObj>
              </mc:Choice>
              <mc:Fallback>
                <p:oleObj name="Equation" r:id="rId4" imgW="306036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68102"/>
                        <a:ext cx="54991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0" y="2364168"/>
            <a:ext cx="82969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contributions </a:t>
            </a:r>
            <a:r>
              <a:rPr lang="en-US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electric current and to the magnetic </a:t>
            </a:r>
          </a:p>
          <a:p>
            <a:r>
              <a:rPr lang="en-US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pole moment</a:t>
            </a:r>
            <a:r>
              <a:rPr lang="en-US" sz="2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anish identically in the adiabatic approxima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3429000"/>
            <a:ext cx="84249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loy the exact factorization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1520" y="4005064"/>
          <a:ext cx="82121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0" imgH="482400" progId="Equation.DSMT4">
                  <p:embed/>
                </p:oleObj>
              </mc:Choice>
              <mc:Fallback>
                <p:oleObj name="Equation" r:id="rId6" imgW="457200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05064"/>
                        <a:ext cx="82121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-16446" y="5013176"/>
          <a:ext cx="9124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960" imgH="482400" progId="Equation.DSMT4">
                  <p:embed/>
                </p:oleObj>
              </mc:Choice>
              <mc:Fallback>
                <p:oleObj name="Equation" r:id="rId8" imgW="507996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446" y="5013176"/>
                        <a:ext cx="91249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5949280"/>
            <a:ext cx="84249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evaluate </a:t>
            </a:r>
            <a:r>
              <a:rPr lang="el-GR" sz="2200" b="1" u="sng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sz="2200" b="1" u="sng" baseline="-25000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="1" u="sng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in first-order PT, employing DFT-PT </a:t>
            </a:r>
          </a:p>
        </p:txBody>
      </p:sp>
    </p:spTree>
    <p:extLst>
      <p:ext uri="{BB962C8B-B14F-4D97-AF65-F5344CB8AC3E}">
        <p14:creationId xmlns:p14="http://schemas.microsoft.com/office/powerpoint/2010/main" val="8810574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23364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ormal modes, dipole and rotational strengths, for (S)-d</a:t>
            </a:r>
            <a:r>
              <a:rPr lang="en-US" b="1" baseline="-25000" dirty="0"/>
              <a:t>2</a:t>
            </a:r>
            <a:r>
              <a:rPr lang="en-US" b="1" dirty="0"/>
              <a:t>-</a:t>
            </a:r>
            <a:r>
              <a:rPr lang="de-DE" b="1" dirty="0" err="1"/>
              <a:t>oxirane</a:t>
            </a:r>
            <a:r>
              <a:rPr lang="de-DE" sz="1600" b="1" dirty="0"/>
              <a:t>.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9288101"/>
              </p:ext>
            </p:extLst>
          </p:nvPr>
        </p:nvGraphicFramePr>
        <p:xfrm>
          <a:off x="755576" y="929045"/>
          <a:ext cx="6923315" cy="5308267"/>
        </p:xfrm>
        <a:graphic>
          <a:graphicData uri="http://schemas.openxmlformats.org/drawingml/2006/table">
            <a:tbl>
              <a:tblPr firstRow="1" firstCol="1" bandRow="1"/>
              <a:tblGrid>
                <a:gridCol w="12274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1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1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96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90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58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091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r>
                        <a:rPr lang="en-US" sz="2000" baseline="-25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MFP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r>
                        <a:rPr lang="en-US" sz="2000" baseline="-25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NVP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US" sz="2000" baseline="-25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MFP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US" sz="2000" baseline="-25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NVP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ῦ</a:t>
                      </a:r>
                      <a:r>
                        <a:rPr lang="en-US" sz="200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(</a:t>
                      </a: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cm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</a:t>
                      </a:r>
                      <a:r>
                        <a:rPr lang="en-US" sz="200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)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(</a:t>
                      </a: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4</a:t>
                      </a: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 esu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</a:t>
                      </a: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 cm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</a:t>
                      </a:r>
                      <a:r>
                        <a:rPr lang="en-US" sz="200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)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 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(</a:t>
                      </a: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</a:t>
                      </a:r>
                      <a:r>
                        <a:rPr lang="en-US" sz="2000" baseline="30000" dirty="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en-US" sz="2000" baseline="30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4</a:t>
                      </a: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 esu</a:t>
                      </a:r>
                      <a:r>
                        <a:rPr lang="en-US" sz="2000" baseline="30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</a:t>
                      </a: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 cm</a:t>
                      </a:r>
                      <a:r>
                        <a:rPr lang="en-US" sz="2000" baseline="30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</a:t>
                      </a:r>
                      <a:r>
                        <a:rPr lang="en-US" sz="2000" dirty="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)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647.5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5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8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35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45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733.42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23.3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24.8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8.73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.54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769.7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53.4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51.7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17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29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856.3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45.3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45.5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.3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.7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894.6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9.7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.2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3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89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936.33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9.73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9.2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9.1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0.2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88.2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79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.4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6.9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8.3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93.9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.4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.7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9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.9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210.4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6.2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6.09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9.5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.4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326.8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3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3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9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7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377.3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1.6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.7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7.5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8.1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235.1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9.17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50.88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2.6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2.9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244.19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2.63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2.8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6.8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6.7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047.6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1.43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1.6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2.8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2.59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054.15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58.64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60.16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6.63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7.04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611560" y="6309320"/>
            <a:ext cx="81186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None/>
            </a:pPr>
            <a:r>
              <a:rPr lang="de-DE" altLang="en-US" b="1" dirty="0">
                <a:solidFill>
                  <a:srgbClr val="006600"/>
                </a:solidFill>
              </a:rPr>
              <a:t>A. Scherrer, F Agostini, D. Sebastiani, EKUG., R. Vuilleumier, JCP 143, 074106 (2015) </a:t>
            </a:r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AD18788B-BED3-483E-B1BF-777952D7A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100232"/>
            <a:ext cx="1763688" cy="896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5748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>
            <a:spLocks noChangeArrowheads="1"/>
          </p:cNvSpPr>
          <p:nvPr/>
        </p:nvSpPr>
        <p:spPr bwMode="auto">
          <a:xfrm>
            <a:off x="179512" y="404664"/>
            <a:ext cx="8343438" cy="129266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u="sng" dirty="0"/>
              <a:t>Coupled-Trajectory Mixed Quantum-Classical Algorith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Treat the nuclear motion with classical trajectories, but retai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the quantum treatment of the electronic degrees of freedom.</a:t>
            </a:r>
            <a:endParaRPr lang="de-DE" altLang="en-US" sz="2600" dirty="0"/>
          </a:p>
        </p:txBody>
      </p:sp>
      <p:sp>
        <p:nvSpPr>
          <p:cNvPr id="3" name="TextBox 14"/>
          <p:cNvSpPr txBox="1">
            <a:spLocks noChangeArrowheads="1"/>
          </p:cNvSpPr>
          <p:nvPr/>
        </p:nvSpPr>
        <p:spPr bwMode="auto">
          <a:xfrm>
            <a:off x="179512" y="1903472"/>
            <a:ext cx="835465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>
                <a:solidFill>
                  <a:srgbClr val="53682A"/>
                </a:solidFill>
              </a:rPr>
              <a:t>S.K. Min, F. </a:t>
            </a:r>
            <a:r>
              <a:rPr lang="de-DE" altLang="en-US" sz="2100" b="1" dirty="0" err="1">
                <a:solidFill>
                  <a:srgbClr val="53682A"/>
                </a:solidFill>
              </a:rPr>
              <a:t>Agostini</a:t>
            </a:r>
            <a:r>
              <a:rPr lang="de-DE" altLang="en-US" sz="2100" b="1" dirty="0">
                <a:solidFill>
                  <a:srgbClr val="53682A"/>
                </a:solidFill>
              </a:rPr>
              <a:t>, E.K.U. </a:t>
            </a:r>
            <a:r>
              <a:rPr lang="de-DE" altLang="en-US" sz="2100" b="1" dirty="0" err="1">
                <a:solidFill>
                  <a:srgbClr val="53682A"/>
                </a:solidFill>
              </a:rPr>
              <a:t>Gross</a:t>
            </a:r>
            <a:r>
              <a:rPr lang="de-DE" altLang="en-US" sz="2100" b="1" dirty="0">
                <a:solidFill>
                  <a:srgbClr val="53682A"/>
                </a:solidFill>
              </a:rPr>
              <a:t>, Phys. </a:t>
            </a:r>
            <a:r>
              <a:rPr lang="de-DE" altLang="en-US" sz="2100" b="1" dirty="0" err="1">
                <a:solidFill>
                  <a:srgbClr val="53682A"/>
                </a:solidFill>
              </a:rPr>
              <a:t>Rev</a:t>
            </a:r>
            <a:r>
              <a:rPr lang="de-DE" altLang="en-US" sz="2100" b="1" dirty="0">
                <a:solidFill>
                  <a:srgbClr val="53682A"/>
                </a:solidFill>
              </a:rPr>
              <a:t>. </a:t>
            </a:r>
            <a:r>
              <a:rPr lang="de-DE" altLang="en-US" sz="2100" b="1" dirty="0" err="1">
                <a:solidFill>
                  <a:srgbClr val="53682A"/>
                </a:solidFill>
              </a:rPr>
              <a:t>Lett</a:t>
            </a:r>
            <a:r>
              <a:rPr lang="de-DE" altLang="en-US" sz="2100" b="1" dirty="0">
                <a:solidFill>
                  <a:srgbClr val="53682A"/>
                </a:solidFill>
              </a:rPr>
              <a:t>. </a:t>
            </a:r>
            <a:r>
              <a:rPr lang="de-DE" altLang="en-US" sz="2100" b="1" u="sng" dirty="0">
                <a:solidFill>
                  <a:srgbClr val="53682A"/>
                </a:solidFill>
              </a:rPr>
              <a:t>115</a:t>
            </a:r>
            <a:r>
              <a:rPr lang="de-DE" altLang="en-US" sz="2100" b="1" dirty="0">
                <a:solidFill>
                  <a:srgbClr val="53682A"/>
                </a:solidFill>
              </a:rPr>
              <a:t>, 073001 (2015)</a:t>
            </a:r>
          </a:p>
          <a:p>
            <a:pPr>
              <a:spcBef>
                <a:spcPct val="0"/>
              </a:spcBef>
              <a:buNone/>
            </a:pPr>
            <a:endParaRPr lang="de-DE" sz="2100" b="1" dirty="0">
              <a:solidFill>
                <a:srgbClr val="53682A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de-DE" sz="2100" b="1" dirty="0">
                <a:solidFill>
                  <a:srgbClr val="53682A"/>
                </a:solidFill>
              </a:rPr>
              <a:t>F. Agostini, S.K. Min, I. Tavernelli, E.K.U. Gross, JPCL 8,  3048 (2017)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>
                <a:solidFill>
                  <a:srgbClr val="53682A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278842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119275"/>
              </p:ext>
            </p:extLst>
          </p:nvPr>
        </p:nvGraphicFramePr>
        <p:xfrm>
          <a:off x="323528" y="1196752"/>
          <a:ext cx="5218830" cy="76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279360" progId="Equation.DSMT4">
                  <p:embed/>
                </p:oleObj>
              </mc:Choice>
              <mc:Fallback>
                <p:oleObj name="Equation" r:id="rId3" imgW="1942920" imgH="279360" progId="Equation.DSMT4">
                  <p:embed/>
                  <p:pic>
                    <p:nvPicPr>
                      <p:cNvPr id="41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96752"/>
                        <a:ext cx="5218830" cy="761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429790" y="508610"/>
            <a:ext cx="4909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u="sng" dirty="0">
                <a:solidFill>
                  <a:srgbClr val="000066"/>
                </a:solidFill>
                <a:cs typeface="Times" charset="0"/>
              </a:rPr>
              <a:t>2</a:t>
            </a:r>
            <a:r>
              <a:rPr lang="en-US" altLang="en-US" sz="2600" b="1" u="sng" baseline="30000" dirty="0">
                <a:solidFill>
                  <a:srgbClr val="000066"/>
                </a:solidFill>
                <a:cs typeface="Times" charset="0"/>
              </a:rPr>
              <a:t>nd</a:t>
            </a:r>
            <a:r>
              <a:rPr lang="en-US" altLang="en-US" sz="2600" b="1" u="sng" dirty="0">
                <a:solidFill>
                  <a:srgbClr val="000066"/>
                </a:solidFill>
                <a:cs typeface="Times" charset="0"/>
              </a:rPr>
              <a:t> step: Adiabatic approximation </a:t>
            </a:r>
            <a:endParaRPr lang="en-GB" altLang="en-US" sz="2600" b="1" u="sng" dirty="0">
              <a:solidFill>
                <a:srgbClr val="000066"/>
              </a:solidFill>
              <a:cs typeface="Times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92AE3A-E711-4C87-24C7-E67D9B8A7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07022"/>
              </p:ext>
            </p:extLst>
          </p:nvPr>
        </p:nvGraphicFramePr>
        <p:xfrm>
          <a:off x="915988" y="4869160"/>
          <a:ext cx="487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304560" progId="Equation.DSMT4">
                  <p:embed/>
                </p:oleObj>
              </mc:Choice>
              <mc:Fallback>
                <p:oleObj name="Equation" r:id="rId5" imgW="213336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869160"/>
                        <a:ext cx="4876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5">
            <a:extLst>
              <a:ext uri="{FF2B5EF4-FFF2-40B4-BE49-F238E27FC236}">
                <a16:creationId xmlns:a16="http://schemas.microsoft.com/office/drawing/2014/main" id="{7410C00F-1977-FFD5-228E-2E9B3E6635FA}"/>
              </a:ext>
            </a:extLst>
          </p:cNvPr>
          <p:cNvSpPr>
            <a:spLocks/>
          </p:cNvSpPr>
          <p:nvPr/>
        </p:nvSpPr>
        <p:spPr bwMode="auto">
          <a:xfrm>
            <a:off x="1051992" y="2393305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10">
            <a:extLst>
              <a:ext uri="{FF2B5EF4-FFF2-40B4-BE49-F238E27FC236}">
                <a16:creationId xmlns:a16="http://schemas.microsoft.com/office/drawing/2014/main" id="{968BB2A4-95E1-9CA3-E5E6-F87E63616BF4}"/>
              </a:ext>
            </a:extLst>
          </p:cNvPr>
          <p:cNvSpPr>
            <a:spLocks/>
          </p:cNvSpPr>
          <p:nvPr/>
        </p:nvSpPr>
        <p:spPr bwMode="auto">
          <a:xfrm>
            <a:off x="1043608" y="2715245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Freeform 11">
            <a:extLst>
              <a:ext uri="{FF2B5EF4-FFF2-40B4-BE49-F238E27FC236}">
                <a16:creationId xmlns:a16="http://schemas.microsoft.com/office/drawing/2014/main" id="{83460344-24BF-A312-7AD4-B01867C946EE}"/>
              </a:ext>
            </a:extLst>
          </p:cNvPr>
          <p:cNvSpPr>
            <a:spLocks/>
          </p:cNvSpPr>
          <p:nvPr/>
        </p:nvSpPr>
        <p:spPr bwMode="auto">
          <a:xfrm>
            <a:off x="1662733" y="2953370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Freeform 12">
            <a:extLst>
              <a:ext uri="{FF2B5EF4-FFF2-40B4-BE49-F238E27FC236}">
                <a16:creationId xmlns:a16="http://schemas.microsoft.com/office/drawing/2014/main" id="{73788E89-54D6-1B58-1F09-D81DD1F5E6F0}"/>
              </a:ext>
            </a:extLst>
          </p:cNvPr>
          <p:cNvSpPr>
            <a:spLocks/>
          </p:cNvSpPr>
          <p:nvPr/>
        </p:nvSpPr>
        <p:spPr bwMode="auto">
          <a:xfrm>
            <a:off x="3350221" y="2852936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Freeform 13">
            <a:extLst>
              <a:ext uri="{FF2B5EF4-FFF2-40B4-BE49-F238E27FC236}">
                <a16:creationId xmlns:a16="http://schemas.microsoft.com/office/drawing/2014/main" id="{5184ABFA-CB65-D074-4884-3115E5879C57}"/>
              </a:ext>
            </a:extLst>
          </p:cNvPr>
          <p:cNvSpPr>
            <a:spLocks/>
          </p:cNvSpPr>
          <p:nvPr/>
        </p:nvSpPr>
        <p:spPr bwMode="auto">
          <a:xfrm>
            <a:off x="2440608" y="2959720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Freeform 16">
            <a:extLst>
              <a:ext uri="{FF2B5EF4-FFF2-40B4-BE49-F238E27FC236}">
                <a16:creationId xmlns:a16="http://schemas.microsoft.com/office/drawing/2014/main" id="{C07A9C79-444D-0CF3-AD0E-03A36DB1DC0C}"/>
              </a:ext>
            </a:extLst>
          </p:cNvPr>
          <p:cNvSpPr>
            <a:spLocks/>
          </p:cNvSpPr>
          <p:nvPr/>
        </p:nvSpPr>
        <p:spPr bwMode="auto">
          <a:xfrm>
            <a:off x="2486125" y="3042270"/>
            <a:ext cx="571500" cy="284163"/>
          </a:xfrm>
          <a:custGeom>
            <a:avLst/>
            <a:gdLst>
              <a:gd name="T0" fmla="*/ 0 w 1008"/>
              <a:gd name="T1" fmla="*/ 0 h 383"/>
              <a:gd name="T2" fmla="*/ 0 w 1008"/>
              <a:gd name="T3" fmla="*/ 0 h 383"/>
              <a:gd name="T4" fmla="*/ 0 w 1008"/>
              <a:gd name="T5" fmla="*/ 0 h 383"/>
              <a:gd name="T6" fmla="*/ 0 w 1008"/>
              <a:gd name="T7" fmla="*/ 0 h 383"/>
              <a:gd name="T8" fmla="*/ 0 w 1008"/>
              <a:gd name="T9" fmla="*/ 0 h 383"/>
              <a:gd name="T10" fmla="*/ 0 w 1008"/>
              <a:gd name="T11" fmla="*/ 0 h 383"/>
              <a:gd name="T12" fmla="*/ 0 w 1008"/>
              <a:gd name="T13" fmla="*/ 0 h 383"/>
              <a:gd name="T14" fmla="*/ 0 w 1008"/>
              <a:gd name="T15" fmla="*/ 0 h 383"/>
              <a:gd name="T16" fmla="*/ 0 w 1008"/>
              <a:gd name="T17" fmla="*/ 0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Freeform 21">
            <a:extLst>
              <a:ext uri="{FF2B5EF4-FFF2-40B4-BE49-F238E27FC236}">
                <a16:creationId xmlns:a16="http://schemas.microsoft.com/office/drawing/2014/main" id="{A1C22605-04CA-E80F-4C25-1F073563811E}"/>
              </a:ext>
            </a:extLst>
          </p:cNvPr>
          <p:cNvSpPr>
            <a:spLocks/>
          </p:cNvSpPr>
          <p:nvPr/>
        </p:nvSpPr>
        <p:spPr bwMode="auto">
          <a:xfrm>
            <a:off x="1780134" y="3113922"/>
            <a:ext cx="561975" cy="207963"/>
          </a:xfrm>
          <a:custGeom>
            <a:avLst/>
            <a:gdLst>
              <a:gd name="T0" fmla="*/ 0 w 1008"/>
              <a:gd name="T1" fmla="*/ 0 h 383"/>
              <a:gd name="T2" fmla="*/ 0 w 1008"/>
              <a:gd name="T3" fmla="*/ 0 h 383"/>
              <a:gd name="T4" fmla="*/ 0 w 1008"/>
              <a:gd name="T5" fmla="*/ 0 h 383"/>
              <a:gd name="T6" fmla="*/ 0 w 1008"/>
              <a:gd name="T7" fmla="*/ 0 h 383"/>
              <a:gd name="T8" fmla="*/ 0 w 1008"/>
              <a:gd name="T9" fmla="*/ 0 h 383"/>
              <a:gd name="T10" fmla="*/ 0 w 1008"/>
              <a:gd name="T11" fmla="*/ 0 h 383"/>
              <a:gd name="T12" fmla="*/ 0 w 1008"/>
              <a:gd name="T13" fmla="*/ 0 h 383"/>
              <a:gd name="T14" fmla="*/ 0 w 1008"/>
              <a:gd name="T15" fmla="*/ 0 h 383"/>
              <a:gd name="T16" fmla="*/ 0 w 1008"/>
              <a:gd name="T17" fmla="*/ 0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Freeform 25">
            <a:extLst>
              <a:ext uri="{FF2B5EF4-FFF2-40B4-BE49-F238E27FC236}">
                <a16:creationId xmlns:a16="http://schemas.microsoft.com/office/drawing/2014/main" id="{F698D112-2B6E-4F69-9635-F9078660BCDA}"/>
              </a:ext>
            </a:extLst>
          </p:cNvPr>
          <p:cNvSpPr>
            <a:spLocks/>
          </p:cNvSpPr>
          <p:nvPr/>
        </p:nvSpPr>
        <p:spPr bwMode="auto">
          <a:xfrm>
            <a:off x="1088058" y="2902570"/>
            <a:ext cx="390525" cy="398463"/>
          </a:xfrm>
          <a:custGeom>
            <a:avLst/>
            <a:gdLst>
              <a:gd name="T0" fmla="*/ 0 w 1008"/>
              <a:gd name="T1" fmla="*/ 1 h 383"/>
              <a:gd name="T2" fmla="*/ 0 w 1008"/>
              <a:gd name="T3" fmla="*/ 1 h 383"/>
              <a:gd name="T4" fmla="*/ 0 w 1008"/>
              <a:gd name="T5" fmla="*/ 1 h 383"/>
              <a:gd name="T6" fmla="*/ 0 w 1008"/>
              <a:gd name="T7" fmla="*/ 1 h 383"/>
              <a:gd name="T8" fmla="*/ 0 w 1008"/>
              <a:gd name="T9" fmla="*/ 1 h 383"/>
              <a:gd name="T10" fmla="*/ 0 w 1008"/>
              <a:gd name="T11" fmla="*/ 1 h 383"/>
              <a:gd name="T12" fmla="*/ 0 w 1008"/>
              <a:gd name="T13" fmla="*/ 1 h 383"/>
              <a:gd name="T14" fmla="*/ 0 w 1008"/>
              <a:gd name="T15" fmla="*/ 1 h 383"/>
              <a:gd name="T16" fmla="*/ 0 w 1008"/>
              <a:gd name="T17" fmla="*/ 1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3015F9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75AA2E7-0236-70C5-0605-1F75F8268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58306"/>
              </p:ext>
            </p:extLst>
          </p:nvPr>
        </p:nvGraphicFramePr>
        <p:xfrm>
          <a:off x="6128644" y="2673797"/>
          <a:ext cx="11255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24839" imgH="611435" progId="Equation.DSMT4">
                  <p:embed/>
                </p:oleObj>
              </mc:Choice>
              <mc:Fallback>
                <p:oleObj name="Equation" r:id="rId7" imgW="1124839" imgH="6114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8644" y="2673797"/>
                        <a:ext cx="11255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6723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/>
          <p:cNvSpPr txBox="1">
            <a:spLocks noChangeArrowheads="1"/>
          </p:cNvSpPr>
          <p:nvPr/>
        </p:nvSpPr>
        <p:spPr bwMode="auto">
          <a:xfrm>
            <a:off x="113371" y="44624"/>
            <a:ext cx="20823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CC"/>
                </a:solidFill>
              </a:rPr>
              <a:t>Electronic </a:t>
            </a:r>
            <a:r>
              <a:rPr lang="en-US" altLang="en-US" sz="2200" b="1" dirty="0" err="1">
                <a:solidFill>
                  <a:srgbClr val="0000CC"/>
                </a:solidFill>
              </a:rPr>
              <a:t>EoM</a:t>
            </a:r>
            <a:endParaRPr lang="en-US" altLang="en-US" sz="2200" b="1" dirty="0">
              <a:solidFill>
                <a:srgbClr val="0000CC"/>
              </a:solidFill>
              <a:sym typeface="Wingdings" pitchFamily="2" charset="2"/>
            </a:endParaRPr>
          </a:p>
        </p:txBody>
      </p:sp>
      <p:grpSp>
        <p:nvGrpSpPr>
          <p:cNvPr id="39939" name="Group 6"/>
          <p:cNvGrpSpPr>
            <a:grpSpLocks/>
          </p:cNvGrpSpPr>
          <p:nvPr/>
        </p:nvGrpSpPr>
        <p:grpSpPr bwMode="auto">
          <a:xfrm>
            <a:off x="250825" y="531986"/>
            <a:ext cx="8569325" cy="2376488"/>
            <a:chOff x="249" y="754"/>
            <a:chExt cx="5398" cy="1497"/>
          </a:xfrm>
        </p:grpSpPr>
        <p:graphicFrame>
          <p:nvGraphicFramePr>
            <p:cNvPr id="39951" name="Object 7"/>
            <p:cNvGraphicFramePr>
              <a:graphicFrameLocks noChangeAspect="1"/>
            </p:cNvGraphicFramePr>
            <p:nvPr/>
          </p:nvGraphicFramePr>
          <p:xfrm>
            <a:off x="355" y="865"/>
            <a:ext cx="415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09945" imgH="476163" progId="Equation.DSMT4">
                    <p:embed/>
                  </p:oleObj>
                </mc:Choice>
                <mc:Fallback>
                  <p:oleObj name="Equation" r:id="rId3" imgW="3809945" imgH="476163" progId="Equation.DSMT4">
                    <p:embed/>
                    <p:pic>
                      <p:nvPicPr>
                        <p:cNvPr id="399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865"/>
                          <a:ext cx="415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AutoShape 8"/>
            <p:cNvSpPr>
              <a:spLocks/>
            </p:cNvSpPr>
            <p:nvPr/>
          </p:nvSpPr>
          <p:spPr bwMode="auto">
            <a:xfrm rot="-5400000">
              <a:off x="1471" y="291"/>
              <a:ext cx="99" cy="2025"/>
            </a:xfrm>
            <a:prstGeom prst="leftBrace">
              <a:avLst>
                <a:gd name="adj1" fmla="val 170455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aphicFrame>
          <p:nvGraphicFramePr>
            <p:cNvPr id="39953" name="Object 9"/>
            <p:cNvGraphicFramePr>
              <a:graphicFrameLocks noChangeAspect="1"/>
            </p:cNvGraphicFramePr>
            <p:nvPr/>
          </p:nvGraphicFramePr>
          <p:xfrm>
            <a:off x="1262" y="1362"/>
            <a:ext cx="45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7562" imgH="247529" progId="Equation.3">
                    <p:embed/>
                  </p:oleObj>
                </mc:Choice>
                <mc:Fallback>
                  <p:oleObj name="Equation" r:id="rId5" imgW="447562" imgH="247529" progId="Equation.3">
                    <p:embed/>
                    <p:pic>
                      <p:nvPicPr>
                        <p:cNvPr id="399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362"/>
                          <a:ext cx="45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10"/>
            <p:cNvGraphicFramePr>
              <a:graphicFrameLocks noChangeAspect="1"/>
            </p:cNvGraphicFramePr>
            <p:nvPr/>
          </p:nvGraphicFramePr>
          <p:xfrm>
            <a:off x="340" y="1644"/>
            <a:ext cx="5223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791181" imgH="523941" progId="Equation.DSMT4">
                    <p:embed/>
                  </p:oleObj>
                </mc:Choice>
                <mc:Fallback>
                  <p:oleObj name="Equation" r:id="rId7" imgW="4791181" imgH="523941" progId="Equation.DSMT4">
                    <p:embed/>
                    <p:pic>
                      <p:nvPicPr>
                        <p:cNvPr id="399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44"/>
                          <a:ext cx="5223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1"/>
            <p:cNvSpPr>
              <a:spLocks noChangeArrowheads="1"/>
            </p:cNvSpPr>
            <p:nvPr/>
          </p:nvSpPr>
          <p:spPr bwMode="auto">
            <a:xfrm>
              <a:off x="249" y="754"/>
              <a:ext cx="5398" cy="1497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39940" name="Text Box 12"/>
          <p:cNvSpPr txBox="1">
            <a:spLocks noChangeArrowheads="1"/>
          </p:cNvSpPr>
          <p:nvPr/>
        </p:nvSpPr>
        <p:spPr bwMode="auto">
          <a:xfrm>
            <a:off x="179512" y="4078233"/>
            <a:ext cx="18002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CC"/>
                </a:solidFill>
                <a:sym typeface="Wingdings" pitchFamily="2" charset="2"/>
              </a:rPr>
              <a:t>Nuclear </a:t>
            </a:r>
            <a:r>
              <a:rPr lang="en-US" altLang="en-US" sz="2200" b="1" dirty="0" err="1">
                <a:solidFill>
                  <a:srgbClr val="0000CC"/>
                </a:solidFill>
                <a:sym typeface="Wingdings" pitchFamily="2" charset="2"/>
              </a:rPr>
              <a:t>EoM</a:t>
            </a:r>
            <a:endParaRPr lang="en-US" altLang="en-US" sz="2200" b="1" dirty="0">
              <a:solidFill>
                <a:srgbClr val="0000CC"/>
              </a:solidFill>
              <a:sym typeface="Wingdings" pitchFamily="2" charset="2"/>
            </a:endParaRPr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/>
        </p:nvGraphicFramePr>
        <p:xfrm>
          <a:off x="440543" y="4573588"/>
          <a:ext cx="7362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54480" imgH="482400" progId="Equation.DSMT4">
                  <p:embed/>
                </p:oleObj>
              </mc:Choice>
              <mc:Fallback>
                <p:oleObj name="Equation" r:id="rId9" imgW="4254480" imgH="482400" progId="Equation.DSMT4">
                  <p:embed/>
                  <p:pic>
                    <p:nvPicPr>
                      <p:cNvPr id="39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43" y="4573588"/>
                        <a:ext cx="7362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1556" y="4491256"/>
            <a:ext cx="7704856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cxnSp>
        <p:nvCxnSpPr>
          <p:cNvPr id="4" name="Curved Connector 3"/>
          <p:cNvCxnSpPr/>
          <p:nvPr/>
        </p:nvCxnSpPr>
        <p:spPr>
          <a:xfrm>
            <a:off x="1259632" y="5517232"/>
            <a:ext cx="1152128" cy="665986"/>
          </a:xfrm>
          <a:prstGeom prst="curvedConnector3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86038" y="5749612"/>
            <a:ext cx="642605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Represent χ(</a:t>
            </a:r>
            <a:r>
              <a:rPr lang="en-US" sz="2000" b="1" dirty="0" err="1">
                <a:solidFill>
                  <a:srgbClr val="C00000"/>
                </a:solidFill>
              </a:rPr>
              <a:t>R,t</a:t>
            </a:r>
            <a:r>
              <a:rPr lang="en-US" sz="2000" b="1" dirty="0">
                <a:solidFill>
                  <a:srgbClr val="C00000"/>
                </a:solidFill>
              </a:rPr>
              <a:t>) by swarm of classical trajectories (method</a:t>
            </a:r>
          </a:p>
          <a:p>
            <a:r>
              <a:rPr lang="en-US" sz="2000" b="1" dirty="0">
                <a:solidFill>
                  <a:srgbClr val="C00000"/>
                </a:solidFill>
              </a:rPr>
              <a:t>of </a:t>
            </a:r>
            <a:r>
              <a:rPr lang="en-US" sz="2000" b="1" dirty="0" err="1">
                <a:solidFill>
                  <a:srgbClr val="C00000"/>
                </a:solidFill>
              </a:rPr>
              <a:t>charactristics</a:t>
            </a:r>
            <a:r>
              <a:rPr lang="en-US" sz="2000" b="1" dirty="0">
                <a:solidFill>
                  <a:srgbClr val="C00000"/>
                </a:solidFill>
              </a:rPr>
              <a:t>). Classical forces are </a:t>
            </a:r>
            <a:r>
              <a:rPr lang="en-US" sz="2000" b="1" u="sng" dirty="0">
                <a:solidFill>
                  <a:srgbClr val="C00000"/>
                </a:solidFill>
              </a:rPr>
              <a:t>unique</a:t>
            </a:r>
            <a:r>
              <a:rPr lang="en-US" sz="2000" b="1" dirty="0">
                <a:solidFill>
                  <a:srgbClr val="C00000"/>
                </a:solidFill>
              </a:rPr>
              <a:t>. No need for </a:t>
            </a:r>
          </a:p>
          <a:p>
            <a:r>
              <a:rPr lang="en-US" sz="2000" b="1" dirty="0">
                <a:solidFill>
                  <a:srgbClr val="C00000"/>
                </a:solidFill>
              </a:rPr>
              <a:t>Tully surface hopping and decoherence corrections.</a:t>
            </a:r>
          </a:p>
        </p:txBody>
      </p:sp>
    </p:spTree>
    <p:extLst>
      <p:ext uri="{BB962C8B-B14F-4D97-AF65-F5344CB8AC3E}">
        <p14:creationId xmlns:p14="http://schemas.microsoft.com/office/powerpoint/2010/main" val="20830581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/>
          <p:cNvSpPr txBox="1">
            <a:spLocks noChangeArrowheads="1"/>
          </p:cNvSpPr>
          <p:nvPr/>
        </p:nvSpPr>
        <p:spPr bwMode="auto">
          <a:xfrm>
            <a:off x="113371" y="44624"/>
            <a:ext cx="20823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CC"/>
                </a:solidFill>
              </a:rPr>
              <a:t>Electronic </a:t>
            </a:r>
            <a:r>
              <a:rPr lang="en-US" altLang="en-US" sz="2200" b="1" dirty="0" err="1">
                <a:solidFill>
                  <a:srgbClr val="0000CC"/>
                </a:solidFill>
              </a:rPr>
              <a:t>EoM</a:t>
            </a:r>
            <a:endParaRPr lang="en-US" altLang="en-US" sz="2200" b="1" dirty="0">
              <a:solidFill>
                <a:srgbClr val="0000CC"/>
              </a:solidFill>
              <a:sym typeface="Wingdings" pitchFamily="2" charset="2"/>
            </a:endParaRPr>
          </a:p>
        </p:txBody>
      </p:sp>
      <p:grpSp>
        <p:nvGrpSpPr>
          <p:cNvPr id="39939" name="Group 6"/>
          <p:cNvGrpSpPr>
            <a:grpSpLocks/>
          </p:cNvGrpSpPr>
          <p:nvPr/>
        </p:nvGrpSpPr>
        <p:grpSpPr bwMode="auto">
          <a:xfrm>
            <a:off x="250825" y="531986"/>
            <a:ext cx="8569325" cy="2376488"/>
            <a:chOff x="249" y="754"/>
            <a:chExt cx="5398" cy="1497"/>
          </a:xfrm>
        </p:grpSpPr>
        <p:graphicFrame>
          <p:nvGraphicFramePr>
            <p:cNvPr id="39951" name="Object 7"/>
            <p:cNvGraphicFramePr>
              <a:graphicFrameLocks noChangeAspect="1"/>
            </p:cNvGraphicFramePr>
            <p:nvPr/>
          </p:nvGraphicFramePr>
          <p:xfrm>
            <a:off x="355" y="865"/>
            <a:ext cx="415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09945" imgH="476163" progId="Equation.DSMT4">
                    <p:embed/>
                  </p:oleObj>
                </mc:Choice>
                <mc:Fallback>
                  <p:oleObj name="Equation" r:id="rId3" imgW="3809945" imgH="476163" progId="Equation.DSMT4">
                    <p:embed/>
                    <p:pic>
                      <p:nvPicPr>
                        <p:cNvPr id="399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865"/>
                          <a:ext cx="415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AutoShape 8"/>
            <p:cNvSpPr>
              <a:spLocks/>
            </p:cNvSpPr>
            <p:nvPr/>
          </p:nvSpPr>
          <p:spPr bwMode="auto">
            <a:xfrm rot="-5400000">
              <a:off x="1471" y="291"/>
              <a:ext cx="99" cy="2025"/>
            </a:xfrm>
            <a:prstGeom prst="leftBrace">
              <a:avLst>
                <a:gd name="adj1" fmla="val 170455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aphicFrame>
          <p:nvGraphicFramePr>
            <p:cNvPr id="39953" name="Object 9"/>
            <p:cNvGraphicFramePr>
              <a:graphicFrameLocks noChangeAspect="1"/>
            </p:cNvGraphicFramePr>
            <p:nvPr/>
          </p:nvGraphicFramePr>
          <p:xfrm>
            <a:off x="1262" y="1362"/>
            <a:ext cx="45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7562" imgH="247529" progId="Equation.3">
                    <p:embed/>
                  </p:oleObj>
                </mc:Choice>
                <mc:Fallback>
                  <p:oleObj name="Equation" r:id="rId5" imgW="447562" imgH="247529" progId="Equation.3">
                    <p:embed/>
                    <p:pic>
                      <p:nvPicPr>
                        <p:cNvPr id="399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362"/>
                          <a:ext cx="45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10"/>
            <p:cNvGraphicFramePr>
              <a:graphicFrameLocks noChangeAspect="1"/>
            </p:cNvGraphicFramePr>
            <p:nvPr/>
          </p:nvGraphicFramePr>
          <p:xfrm>
            <a:off x="340" y="1644"/>
            <a:ext cx="5223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791181" imgH="523941" progId="Equation.DSMT4">
                    <p:embed/>
                  </p:oleObj>
                </mc:Choice>
                <mc:Fallback>
                  <p:oleObj name="Equation" r:id="rId7" imgW="4791181" imgH="523941" progId="Equation.DSMT4">
                    <p:embed/>
                    <p:pic>
                      <p:nvPicPr>
                        <p:cNvPr id="399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44"/>
                          <a:ext cx="5223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1"/>
            <p:cNvSpPr>
              <a:spLocks noChangeArrowheads="1"/>
            </p:cNvSpPr>
            <p:nvPr/>
          </p:nvSpPr>
          <p:spPr bwMode="auto">
            <a:xfrm>
              <a:off x="249" y="754"/>
              <a:ext cx="5398" cy="1497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39940" name="Text Box 12"/>
          <p:cNvSpPr txBox="1">
            <a:spLocks noChangeArrowheads="1"/>
          </p:cNvSpPr>
          <p:nvPr/>
        </p:nvSpPr>
        <p:spPr bwMode="auto">
          <a:xfrm>
            <a:off x="179476" y="4078233"/>
            <a:ext cx="18002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CC"/>
                </a:solidFill>
                <a:sym typeface="Wingdings" pitchFamily="2" charset="2"/>
              </a:rPr>
              <a:t>Nuclear </a:t>
            </a:r>
            <a:r>
              <a:rPr lang="en-US" altLang="en-US" sz="2200" b="1" dirty="0" err="1">
                <a:solidFill>
                  <a:srgbClr val="0000CC"/>
                </a:solidFill>
                <a:sym typeface="Wingdings" pitchFamily="2" charset="2"/>
              </a:rPr>
              <a:t>EoM</a:t>
            </a:r>
            <a:endParaRPr lang="en-US" altLang="en-US" sz="2200" b="1" dirty="0">
              <a:solidFill>
                <a:srgbClr val="0000CC"/>
              </a:solidFill>
              <a:sym typeface="Wingdings" pitchFamily="2" charset="2"/>
            </a:endParaRPr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/>
        </p:nvGraphicFramePr>
        <p:xfrm>
          <a:off x="440507" y="4573588"/>
          <a:ext cx="73628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54480" imgH="482400" progId="Equation.DSMT4">
                  <p:embed/>
                </p:oleObj>
              </mc:Choice>
              <mc:Fallback>
                <p:oleObj name="Equation" r:id="rId9" imgW="4254480" imgH="482400" progId="Equation.DSMT4">
                  <p:embed/>
                  <p:pic>
                    <p:nvPicPr>
                      <p:cNvPr id="39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07" y="4573588"/>
                        <a:ext cx="73628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1520" y="4491256"/>
            <a:ext cx="7704856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cxnSp>
        <p:nvCxnSpPr>
          <p:cNvPr id="4" name="Curved Connector 3"/>
          <p:cNvCxnSpPr/>
          <p:nvPr/>
        </p:nvCxnSpPr>
        <p:spPr>
          <a:xfrm>
            <a:off x="1259632" y="5517232"/>
            <a:ext cx="1152128" cy="665986"/>
          </a:xfrm>
          <a:prstGeom prst="curvedConnector3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86038" y="5749612"/>
            <a:ext cx="642605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Represent χ(</a:t>
            </a:r>
            <a:r>
              <a:rPr lang="en-US" sz="2000" b="1" dirty="0" err="1">
                <a:solidFill>
                  <a:srgbClr val="C00000"/>
                </a:solidFill>
              </a:rPr>
              <a:t>R,t</a:t>
            </a:r>
            <a:r>
              <a:rPr lang="en-US" sz="2000" b="1" dirty="0">
                <a:solidFill>
                  <a:srgbClr val="C00000"/>
                </a:solidFill>
              </a:rPr>
              <a:t>) by swarm of classical trajectories (method</a:t>
            </a:r>
          </a:p>
          <a:p>
            <a:r>
              <a:rPr lang="en-US" sz="2000" b="1" dirty="0">
                <a:solidFill>
                  <a:srgbClr val="C00000"/>
                </a:solidFill>
              </a:rPr>
              <a:t>of </a:t>
            </a:r>
            <a:r>
              <a:rPr lang="en-US" sz="2000" b="1" dirty="0" err="1">
                <a:solidFill>
                  <a:srgbClr val="C00000"/>
                </a:solidFill>
              </a:rPr>
              <a:t>charactristics</a:t>
            </a:r>
            <a:r>
              <a:rPr lang="en-US" sz="2000" b="1" dirty="0">
                <a:solidFill>
                  <a:srgbClr val="C00000"/>
                </a:solidFill>
              </a:rPr>
              <a:t>). Classical forces are </a:t>
            </a:r>
            <a:r>
              <a:rPr lang="en-US" sz="2000" b="1" u="sng" dirty="0">
                <a:solidFill>
                  <a:srgbClr val="C00000"/>
                </a:solidFill>
              </a:rPr>
              <a:t>unique</a:t>
            </a:r>
            <a:r>
              <a:rPr lang="en-US" sz="2000" b="1" dirty="0">
                <a:solidFill>
                  <a:srgbClr val="C00000"/>
                </a:solidFill>
              </a:rPr>
              <a:t>. No need for </a:t>
            </a:r>
          </a:p>
          <a:p>
            <a:r>
              <a:rPr lang="en-US" sz="2000" b="1" dirty="0">
                <a:solidFill>
                  <a:srgbClr val="C00000"/>
                </a:solidFill>
              </a:rPr>
              <a:t>Tully surface hopping and decoherence corrections.</a:t>
            </a:r>
          </a:p>
        </p:txBody>
      </p:sp>
      <p:cxnSp>
        <p:nvCxnSpPr>
          <p:cNvPr id="14" name="Curved Connector 3">
            <a:extLst>
              <a:ext uri="{FF2B5EF4-FFF2-40B4-BE49-F238E27FC236}">
                <a16:creationId xmlns:a16="http://schemas.microsoft.com/office/drawing/2014/main" id="{44B3F91F-23C1-355A-266B-9BC4CA3A7238}"/>
              </a:ext>
            </a:extLst>
          </p:cNvPr>
          <p:cNvCxnSpPr/>
          <p:nvPr/>
        </p:nvCxnSpPr>
        <p:spPr>
          <a:xfrm>
            <a:off x="683568" y="2907030"/>
            <a:ext cx="1152128" cy="665986"/>
          </a:xfrm>
          <a:prstGeom prst="curvedConnector3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5E75843-628A-0739-0401-FD950AB82895}"/>
              </a:ext>
            </a:extLst>
          </p:cNvPr>
          <p:cNvSpPr txBox="1"/>
          <p:nvPr/>
        </p:nvSpPr>
        <p:spPr>
          <a:xfrm>
            <a:off x="2051720" y="2996952"/>
            <a:ext cx="67684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Represent </a:t>
            </a:r>
            <a:r>
              <a:rPr lang="el-GR" sz="2000" b="1" dirty="0">
                <a:solidFill>
                  <a:srgbClr val="C00000"/>
                </a:solidFill>
              </a:rPr>
              <a:t>Φ</a:t>
            </a:r>
            <a:r>
              <a:rPr lang="en-US" sz="2000" b="1" dirty="0">
                <a:solidFill>
                  <a:srgbClr val="C00000"/>
                </a:solidFill>
              </a:rPr>
              <a:t>(</a:t>
            </a:r>
            <a:r>
              <a:rPr lang="en-US" sz="2000" b="1" dirty="0" err="1">
                <a:solidFill>
                  <a:srgbClr val="C00000"/>
                </a:solidFill>
              </a:rPr>
              <a:t>r|R</a:t>
            </a:r>
            <a:r>
              <a:rPr lang="en-US" sz="2000" b="1" dirty="0">
                <a:solidFill>
                  <a:srgbClr val="C00000"/>
                </a:solidFill>
              </a:rPr>
              <a:t>(t))  along the nuclear trajectories by Born-Huang expansion and plug into </a:t>
            </a:r>
            <a:r>
              <a:rPr lang="en-US" sz="2000" b="1" dirty="0" err="1">
                <a:solidFill>
                  <a:srgbClr val="C00000"/>
                </a:solidFill>
              </a:rPr>
              <a:t>EoM</a:t>
            </a:r>
            <a:r>
              <a:rPr lang="en-US" sz="2000" b="1" dirty="0">
                <a:solidFill>
                  <a:srgbClr val="C00000"/>
                </a:solidFill>
              </a:rPr>
              <a:t>. Ultimately needed are </a:t>
            </a:r>
          </a:p>
          <a:p>
            <a:r>
              <a:rPr lang="en-US" sz="2000" b="1" dirty="0">
                <a:solidFill>
                  <a:srgbClr val="C00000"/>
                </a:solidFill>
              </a:rPr>
              <a:t>vertical excitation energies and NAC’s along the trajectories, calculated with linear-response TDDFT. </a:t>
            </a:r>
          </a:p>
        </p:txBody>
      </p:sp>
    </p:spTree>
    <p:extLst>
      <p:ext uri="{BB962C8B-B14F-4D97-AF65-F5344CB8AC3E}">
        <p14:creationId xmlns:p14="http://schemas.microsoft.com/office/powerpoint/2010/main" val="30162577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6" t="1891" r="27429" b="3693"/>
          <a:stretch>
            <a:fillRect/>
          </a:stretch>
        </p:blipFill>
        <p:spPr bwMode="auto">
          <a:xfrm>
            <a:off x="1475656" y="1024124"/>
            <a:ext cx="5915967" cy="5573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TextBox 1"/>
          <p:cNvSpPr txBox="1">
            <a:spLocks noChangeArrowheads="1"/>
          </p:cNvSpPr>
          <p:nvPr/>
        </p:nvSpPr>
        <p:spPr bwMode="auto">
          <a:xfrm>
            <a:off x="179512" y="404664"/>
            <a:ext cx="90321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chemeClr val="tx1"/>
                </a:solidFill>
              </a:rPr>
              <a:t>Propagation of </a:t>
            </a:r>
            <a:r>
              <a:rPr lang="en-US" altLang="en-US" sz="2400" b="1" u="sng" dirty="0">
                <a:solidFill>
                  <a:schemeClr val="tx1"/>
                </a:solidFill>
              </a:rPr>
              <a:t>classica</a:t>
            </a:r>
            <a:r>
              <a:rPr lang="en-US" altLang="en-US" sz="2400" b="1" dirty="0">
                <a:solidFill>
                  <a:schemeClr val="tx1"/>
                </a:solidFill>
              </a:rPr>
              <a:t>l nuclei on </a:t>
            </a:r>
            <a:r>
              <a:rPr lang="en-US" altLang="en-US" sz="2400" b="1" u="sng" dirty="0">
                <a:solidFill>
                  <a:schemeClr val="tx1"/>
                </a:solidFill>
              </a:rPr>
              <a:t>exact</a:t>
            </a:r>
            <a:r>
              <a:rPr lang="en-US" altLang="en-US" sz="2400" b="1" dirty="0">
                <a:solidFill>
                  <a:schemeClr val="tx1"/>
                </a:solidFill>
              </a:rPr>
              <a:t> TDPES (for Chin-</a:t>
            </a:r>
            <a:r>
              <a:rPr lang="en-US" altLang="en-US" sz="2400" b="1" dirty="0" err="1">
                <a:solidFill>
                  <a:schemeClr val="tx1"/>
                </a:solidFill>
              </a:rPr>
              <a:t>Metiu</a:t>
            </a:r>
            <a:r>
              <a:rPr lang="en-US" altLang="en-US" sz="2400" b="1" dirty="0">
                <a:solidFill>
                  <a:schemeClr val="tx1"/>
                </a:solidFill>
              </a:rPr>
              <a:t> model)</a:t>
            </a:r>
          </a:p>
        </p:txBody>
      </p:sp>
    </p:spTree>
    <p:extLst>
      <p:ext uri="{BB962C8B-B14F-4D97-AF65-F5344CB8AC3E}">
        <p14:creationId xmlns:p14="http://schemas.microsoft.com/office/powerpoint/2010/main" val="17803597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38600" y="5043930"/>
                <a:ext cx="4800600" cy="899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de-DE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  <m:bar>
                            <m:ba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bar>
                                <m:bar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sz="2000" b="1" i="0" smtClean="0">
                                      <a:latin typeface="Cambria Math"/>
                                    </a:rPr>
                                    <m:t>𝐑</m:t>
                                  </m:r>
                                </m:e>
                              </m:bar>
                            </m:e>
                          </m:bar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bar>
                                        <m:bar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bar>
                                            <m:bar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barPr>
                                            <m:e>
                                              <m:r>
                                                <a:rPr lang="en-US" sz="2000" b="1" i="0" smtClean="0">
                                                  <a:latin typeface="Cambria Math"/>
                                                </a:rPr>
                                                <m:t>𝐑</m:t>
                                              </m:r>
                                            </m:e>
                                          </m:bar>
                                        </m:e>
                                      </m:ba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bar>
                                        <m:bar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bar>
                                            <m:bar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barPr>
                                            <m:e>
                                              <m:r>
                                                <a:rPr lang="en-US" sz="2000" b="1" i="0" smtClean="0">
                                                  <a:latin typeface="Cambria Math"/>
                                                </a:rPr>
                                                <m:t>𝐑</m:t>
                                              </m:r>
                                            </m:e>
                                          </m:bar>
                                        </m:e>
                                      </m:ba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 smtClean="0">
                                      <a:latin typeface="Cambria Math"/>
                                    </a:rPr>
                                    <m:t>χ</m:t>
                                  </m:r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bar>
                                        <m:bar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bar>
                                            <m:bar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barPr>
                                            <m:e>
                                              <m:r>
                                                <a:rPr lang="en-US" sz="2000" b="1" i="0" smtClean="0">
                                                  <a:latin typeface="Cambria Math"/>
                                                </a:rPr>
                                                <m:t>𝐑</m:t>
                                              </m:r>
                                            </m:e>
                                          </m:bar>
                                        </m:e>
                                      </m:ba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043930"/>
                <a:ext cx="4800600" cy="8996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29000" y="6087892"/>
                <a:ext cx="4800600" cy="6939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𝑵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𝒕𝒓𝒂𝒋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000" b="1" i="1" smtClean="0">
                              <a:latin typeface="Cambria Math"/>
                            </a:rPr>
                            <m:t>𝑰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 smtClean="0">
                                          <a:latin typeface="Cambria Math"/>
                                        </a:rPr>
                                        <m:t>𝑪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sz="20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1" i="1" smtClean="0">
                                              <a:latin typeface="Cambria Math"/>
                                            </a:rPr>
                                            <m:t>𝑰</m:t>
                                          </m:r>
                                        </m:e>
                                      </m:d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 smtClean="0">
                                          <a:latin typeface="Cambria Math"/>
                                        </a:rPr>
                                        <m:t>𝒕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 smtClean="0">
                                          <a:latin typeface="Cambria Math"/>
                                        </a:rPr>
                                        <m:t>𝑪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sz="20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1" i="1" smtClean="0">
                                              <a:latin typeface="Cambria Math"/>
                                            </a:rPr>
                                            <m:t>𝑰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sz="2000" b="1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000" b="1" i="1" smtClean="0">
                                      <a:latin typeface="Cambria Math"/>
                                    </a:rPr>
                                    <m:t>𝒕</m:t>
                                  </m:r>
                                  <m:r>
                                    <a:rPr lang="en-US" sz="2000" b="1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sz="20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6087892"/>
                <a:ext cx="4800600" cy="69390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33400" y="4437112"/>
            <a:ext cx="345325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 of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oherence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:</a:t>
            </a:r>
          </a:p>
          <a:p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jectories</a:t>
            </a:r>
          </a:p>
        </p:txBody>
      </p:sp>
      <p:pic>
        <p:nvPicPr>
          <p:cNvPr id="6" name="Picture 3" descr="C:\Documents and Settings\zacarias\Application Data\SSH\temp\population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80727"/>
            <a:ext cx="5587702" cy="430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83197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971600" y="764704"/>
            <a:ext cx="7200925" cy="72008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2051" name="Text Box 8"/>
          <p:cNvSpPr txBox="1">
            <a:spLocks noChangeArrowheads="1"/>
          </p:cNvSpPr>
          <p:nvPr/>
        </p:nvSpPr>
        <p:spPr bwMode="auto">
          <a:xfrm>
            <a:off x="971475" y="880264"/>
            <a:ext cx="72010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900" b="1" dirty="0">
                <a:ea typeface="ＭＳ Ｐゴシック" pitchFamily="34" charset="-128"/>
              </a:rPr>
              <a:t>Photo-induced ring opening in </a:t>
            </a:r>
            <a:r>
              <a:rPr lang="en-US" altLang="en-US" sz="2900" b="1" dirty="0" err="1">
                <a:ea typeface="ＭＳ Ｐゴシック" pitchFamily="34" charset="-128"/>
              </a:rPr>
              <a:t>Oxirane</a:t>
            </a:r>
            <a:endParaRPr lang="en-US" altLang="en-US" sz="2900" b="1" dirty="0">
              <a:ea typeface="ＭＳ Ｐゴシック" pitchFamily="34" charset="-128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900" b="1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578607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994" y="116632"/>
            <a:ext cx="7167563" cy="427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1564" y="4611197"/>
            <a:ext cx="84889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Identification of the three groups of trajectories that, starting from the initial geometries, yield right-open (red) or left-open (green) ring structures and CC-extended bond geometry (blue). </a:t>
            </a:r>
          </a:p>
          <a:p>
            <a:pPr algn="just"/>
            <a:endParaRPr lang="en-US" sz="1600" dirty="0"/>
          </a:p>
          <a:p>
            <a:pPr algn="just"/>
            <a:r>
              <a:rPr lang="en-US" sz="1600" u="sng" dirty="0"/>
              <a:t>Result</a:t>
            </a:r>
            <a:r>
              <a:rPr lang="en-US" sz="1600" dirty="0"/>
              <a:t>: Probability of ring-opening by oxygen motion is about 4 times larger than the C-C-bond stretch. Light </a:t>
            </a:r>
            <a:r>
              <a:rPr lang="de-DE" sz="1600" dirty="0"/>
              <a:t>colors identify CT-MQC trajectories and darker colors corr-FSSH trajectori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6165304"/>
            <a:ext cx="872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>
                <a:solidFill>
                  <a:srgbClr val="53682A"/>
                </a:solidFill>
              </a:rPr>
              <a:t>F. Agostini, S.K. Min, I. Tavernelli, E.K.U. Gross, J.Phys.Chem. Lett. 8,  3048 (2017)</a:t>
            </a:r>
          </a:p>
        </p:txBody>
      </p:sp>
    </p:spTree>
    <p:extLst>
      <p:ext uri="{BB962C8B-B14F-4D97-AF65-F5344CB8AC3E}">
        <p14:creationId xmlns:p14="http://schemas.microsoft.com/office/powerpoint/2010/main" val="25400389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63456" y="614150"/>
            <a:ext cx="338029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Upper panel: electronic populations of S0, S1 and S2 as functions of time. Lower panel: indicator of </a:t>
            </a:r>
            <a:r>
              <a:rPr lang="en-US" sz="1600" dirty="0" err="1"/>
              <a:t>decoherence</a:t>
            </a:r>
            <a:r>
              <a:rPr lang="en-US" sz="1600" dirty="0"/>
              <a:t> for the element S1=S2. Three sets of results are compared, based on the CT-MQC algorithm (dark-green lines), FSSH (red lines) and </a:t>
            </a:r>
            <a:r>
              <a:rPr lang="en-US" sz="1600" dirty="0" err="1"/>
              <a:t>corr</a:t>
            </a:r>
            <a:r>
              <a:rPr lang="en-US" sz="1600" dirty="0"/>
              <a:t>-FSSH (cyan lines).</a:t>
            </a:r>
            <a:endParaRPr lang="de-DE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42" y="382167"/>
            <a:ext cx="5135880" cy="5593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0297" y="6228020"/>
            <a:ext cx="872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>
                <a:solidFill>
                  <a:srgbClr val="53682A"/>
                </a:solidFill>
              </a:rPr>
              <a:t>F. Agostini, S.K. Min, I. Tavernelli, E.K.U. Gross, J.Phys.Chem. Lett. 8,  3048 (2017)</a:t>
            </a:r>
          </a:p>
        </p:txBody>
      </p:sp>
    </p:spTree>
    <p:extLst>
      <p:ext uri="{BB962C8B-B14F-4D97-AF65-F5344CB8AC3E}">
        <p14:creationId xmlns:p14="http://schemas.microsoft.com/office/powerpoint/2010/main" val="8151626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63456" y="614150"/>
            <a:ext cx="338029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Upper panel: electronic populations of S0, S1 and S2 as functions of time. Lower panel: indicator of </a:t>
            </a:r>
            <a:r>
              <a:rPr lang="en-US" sz="1600" dirty="0" err="1"/>
              <a:t>decoherence</a:t>
            </a:r>
            <a:r>
              <a:rPr lang="en-US" sz="1600" dirty="0"/>
              <a:t> for the element S1=S2. Three sets of results are compared, based on the CT-MQC algorithm (dark-green lines), FSSH (red lines) and </a:t>
            </a:r>
            <a:r>
              <a:rPr lang="en-US" sz="1600" dirty="0" err="1"/>
              <a:t>corr</a:t>
            </a:r>
            <a:r>
              <a:rPr lang="en-US" sz="1600" dirty="0"/>
              <a:t>-FSSH (cyan lines).</a:t>
            </a:r>
            <a:endParaRPr lang="de-DE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42" y="382167"/>
            <a:ext cx="5135880" cy="5593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0297" y="6228020"/>
            <a:ext cx="872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>
                <a:solidFill>
                  <a:srgbClr val="53682A"/>
                </a:solidFill>
              </a:rPr>
              <a:t>F. Agostini, S.K. Min, I. Tavernelli, E.K.U. Gross, J.Phys.Chem. Lett. 8,  3048 (2017)</a:t>
            </a:r>
          </a:p>
        </p:txBody>
      </p:sp>
      <p:grpSp>
        <p:nvGrpSpPr>
          <p:cNvPr id="6" name="Group 5"/>
          <p:cNvGrpSpPr/>
          <p:nvPr/>
        </p:nvGrpSpPr>
        <p:grpSpPr>
          <a:xfrm rot="20564678">
            <a:off x="5652734" y="3645024"/>
            <a:ext cx="3383762" cy="1058416"/>
            <a:chOff x="5652427" y="3645024"/>
            <a:chExt cx="3383762" cy="1058416"/>
          </a:xfrm>
        </p:grpSpPr>
        <p:sp>
          <p:nvSpPr>
            <p:cNvPr id="3" name="TextBox 2"/>
            <p:cNvSpPr txBox="1"/>
            <p:nvPr/>
          </p:nvSpPr>
          <p:spPr>
            <a:xfrm>
              <a:off x="5724128" y="3789040"/>
              <a:ext cx="33120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Algorithm implemented </a:t>
              </a:r>
            </a:p>
            <a:p>
              <a:r>
                <a:rPr lang="en-US" sz="2400" b="1" dirty="0">
                  <a:solidFill>
                    <a:srgbClr val="FF0000"/>
                  </a:solidFill>
                </a:rPr>
                <a:t>             in CPMD</a:t>
              </a: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5652427" y="3645024"/>
              <a:ext cx="3312061" cy="1058416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384052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>
            <a:extLst>
              <a:ext uri="{FF2B5EF4-FFF2-40B4-BE49-F238E27FC236}">
                <a16:creationId xmlns:a16="http://schemas.microsoft.com/office/drawing/2014/main" id="{592F75D1-E3F8-4E6C-BA88-3D1943582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3728" y="476672"/>
            <a:ext cx="5184576" cy="2011128"/>
          </a:xfrm>
          <a:prstGeom prst="rect">
            <a:avLst/>
          </a:prstGeom>
          <a:solidFill>
            <a:srgbClr val="CCEC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square"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50"/>
                </a:solidFill>
              </a:rPr>
              <a:t>DFT of the combined system of electrons and phonons,</a:t>
            </a:r>
          </a:p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50"/>
                </a:solidFill>
              </a:rPr>
              <a:t>based on the exact factorization</a:t>
            </a:r>
          </a:p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en-US" altLang="en-US" sz="2400" b="1" dirty="0">
              <a:solidFill>
                <a:srgbClr val="00005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369539-ECF7-46DD-B219-F9F434B6B1BC}"/>
              </a:ext>
            </a:extLst>
          </p:cNvPr>
          <p:cNvSpPr txBox="1"/>
          <p:nvPr/>
        </p:nvSpPr>
        <p:spPr>
          <a:xfrm>
            <a:off x="1475656" y="5219908"/>
            <a:ext cx="698477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 </a:t>
            </a:r>
            <a:r>
              <a:rPr lang="en-US" b="1" dirty="0" err="1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equist</a:t>
            </a:r>
            <a:r>
              <a:rPr lang="en-US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KU Gross, Phys. Rev. Lett. 117, 193001 (2016).</a:t>
            </a:r>
          </a:p>
          <a:p>
            <a:r>
              <a:rPr lang="en-US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en Li, R </a:t>
            </a:r>
            <a:r>
              <a:rPr lang="en-US" b="1" dirty="0" err="1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equist</a:t>
            </a:r>
            <a:r>
              <a:rPr lang="en-US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EKU Gross, JCP 148, 084110 (2018).</a:t>
            </a:r>
          </a:p>
          <a:p>
            <a:r>
              <a:rPr lang="en-US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 </a:t>
            </a:r>
            <a:r>
              <a:rPr lang="en-US" b="1" dirty="0" err="1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equist</a:t>
            </a:r>
            <a:r>
              <a:rPr lang="en-US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C </a:t>
            </a:r>
            <a:r>
              <a:rPr lang="en-US" b="1" dirty="0" err="1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roetto</a:t>
            </a:r>
            <a:r>
              <a:rPr lang="en-US" b="1" dirty="0">
                <a:solidFill>
                  <a:srgbClr val="008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EKU Gross, Phys. Rev. B 99, 165136 (2019)</a:t>
            </a:r>
          </a:p>
          <a:p>
            <a:endParaRPr lang="en-US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5517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F3AFB25-C9A6-46C2-852F-BE1F248EE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37763"/>
            <a:ext cx="899566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/>
              <a:t>Basic densiti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u="sng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/>
              <a:t>Electrons:</a:t>
            </a:r>
            <a:r>
              <a:rPr lang="en-US" altLang="en-US" sz="2400" b="1" dirty="0"/>
              <a:t>       n(</a:t>
            </a:r>
            <a:r>
              <a:rPr lang="en-US" altLang="en-US" sz="2400" b="1" dirty="0" err="1"/>
              <a:t>r|R</a:t>
            </a:r>
            <a:r>
              <a:rPr lang="en-US" altLang="en-US" sz="2400" b="1" dirty="0"/>
              <a:t>)   conditional probability of finding an electr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                                      at r, given the nuclei are at R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                                      follows directly from the exact electronic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                                      conditional wave function  Φ(r , r₂, … |R)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/>
              <a:t>Nuclei:</a:t>
            </a:r>
            <a:r>
              <a:rPr lang="en-US" altLang="en-US" sz="2400" b="1" dirty="0"/>
              <a:t>             </a:t>
            </a:r>
            <a:r>
              <a:rPr lang="el-GR" altLang="en-US" sz="2400" b="1" dirty="0"/>
              <a:t>Γ</a:t>
            </a:r>
            <a:r>
              <a:rPr lang="en-US" altLang="en-US" sz="2400" b="1" dirty="0"/>
              <a:t>(R₁, R</a:t>
            </a:r>
            <a:r>
              <a:rPr lang="el-GR" altLang="en-US" sz="2400" b="1" dirty="0"/>
              <a:t>₂</a:t>
            </a:r>
            <a:r>
              <a:rPr lang="en-US" altLang="en-US" sz="2400" b="1" dirty="0"/>
              <a:t>, …. )  =  |</a:t>
            </a:r>
            <a:r>
              <a:rPr lang="el-GR" altLang="en-US" sz="2400" b="1" dirty="0"/>
              <a:t>χ</a:t>
            </a:r>
            <a:r>
              <a:rPr lang="en-US" altLang="en-US" sz="2400" b="1" dirty="0"/>
              <a:t>(R₁, R</a:t>
            </a:r>
            <a:r>
              <a:rPr lang="el-GR" altLang="en-US" sz="2400" b="1" dirty="0"/>
              <a:t>₂</a:t>
            </a:r>
            <a:r>
              <a:rPr lang="en-US" altLang="en-US" sz="2400" b="1" dirty="0"/>
              <a:t>, …. )|²  nuclear N-bod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                                       density as it follows from exact factorization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09083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8" name="Object 7"/>
          <p:cNvGraphicFramePr>
            <a:graphicFrameLocks noChangeAspect="1"/>
          </p:cNvGraphicFramePr>
          <p:nvPr/>
        </p:nvGraphicFramePr>
        <p:xfrm>
          <a:off x="341313" y="1125414"/>
          <a:ext cx="51831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279360" progId="Equation.DSMT4">
                  <p:embed/>
                </p:oleObj>
              </mc:Choice>
              <mc:Fallback>
                <p:oleObj name="Equation" r:id="rId3" imgW="1930320" imgH="279360" progId="Equation.DSMT4">
                  <p:embed/>
                  <p:pic>
                    <p:nvPicPr>
                      <p:cNvPr id="41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125414"/>
                        <a:ext cx="51831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429790" y="188640"/>
            <a:ext cx="65405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b="1" u="sng" dirty="0">
                <a:solidFill>
                  <a:srgbClr val="000066"/>
                </a:solidFill>
                <a:cs typeface="Times" charset="0"/>
              </a:rPr>
              <a:t>“Variationally best” adiabatic approximation </a:t>
            </a:r>
            <a:endParaRPr lang="en-GB" altLang="en-US" sz="2600" b="1" u="sng" dirty="0">
              <a:solidFill>
                <a:srgbClr val="000066"/>
              </a:solidFill>
              <a:cs typeface="Times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92AE3A-E711-4C87-24C7-E67D9B8A7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2446214"/>
          <a:ext cx="45561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304560" progId="Equation.DSMT4">
                  <p:embed/>
                </p:oleObj>
              </mc:Choice>
              <mc:Fallback>
                <p:oleObj name="Equation" r:id="rId5" imgW="199368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992AE3A-E711-4C87-24C7-E67D9B8A7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446214"/>
                        <a:ext cx="45561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10AC8E6-FCD3-1A98-806A-9CE0C89A11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4538539"/>
          <a:ext cx="47228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08080" imgH="342720" progId="Equation.DSMT4">
                  <p:embed/>
                </p:oleObj>
              </mc:Choice>
              <mc:Fallback>
                <p:oleObj name="Equation" r:id="rId7" imgW="290808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10AC8E6-FCD3-1A98-806A-9CE0C89A1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025" y="4538539"/>
                        <a:ext cx="472281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449B77-EC26-0165-6448-84E3E4706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593" y="3387097"/>
          <a:ext cx="3461491" cy="96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457200" progId="Equation.DSMT4">
                  <p:embed/>
                </p:oleObj>
              </mc:Choice>
              <mc:Fallback>
                <p:oleObj name="Equation" r:id="rId9" imgW="16380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7449B77-EC26-0165-6448-84E3E47069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593" y="3387097"/>
                        <a:ext cx="3461491" cy="965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extLst>
              <a:ext uri="{FF2B5EF4-FFF2-40B4-BE49-F238E27FC236}">
                <a16:creationId xmlns:a16="http://schemas.microsoft.com/office/drawing/2014/main" id="{015395C8-6FD1-BEEB-AAE8-C0C602439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2576" y="4659233"/>
            <a:ext cx="2245808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300" b="1" u="sng" dirty="0">
                <a:solidFill>
                  <a:srgbClr val="000066"/>
                </a:solidFill>
                <a:cs typeface="Times" charset="0"/>
              </a:rPr>
              <a:t>Berry connection </a:t>
            </a:r>
            <a:endParaRPr lang="en-GB" altLang="en-US" sz="2300" b="1" u="sng" dirty="0">
              <a:solidFill>
                <a:srgbClr val="000066"/>
              </a:solidFill>
              <a:cs typeface="Times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83F68BC-666F-5895-1597-3CD68486B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82298"/>
              </p:ext>
            </p:extLst>
          </p:nvPr>
        </p:nvGraphicFramePr>
        <p:xfrm>
          <a:off x="284163" y="5492626"/>
          <a:ext cx="8709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03360" imgH="393480" progId="Equation.DSMT4">
                  <p:embed/>
                </p:oleObj>
              </mc:Choice>
              <mc:Fallback>
                <p:oleObj name="Equation" r:id="rId11" imgW="42033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83F68BC-666F-5895-1597-3CD68486B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163" y="5492626"/>
                        <a:ext cx="870902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9952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2CDAF71-EC0D-4E1D-97BC-89FDD4544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1268760"/>
          <a:ext cx="74231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82400" progId="Equation.DSMT4">
                  <p:embed/>
                </p:oleObj>
              </mc:Choice>
              <mc:Fallback>
                <p:oleObj name="Equation" r:id="rId2" imgW="339084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2CDAF71-EC0D-4E1D-97BC-89FDD4544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1268760"/>
                        <a:ext cx="742315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F5EF75D-7991-40C9-BE76-039F03445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25" y="2595563"/>
          <a:ext cx="40386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507960" progId="Equation.DSMT4">
                  <p:embed/>
                </p:oleObj>
              </mc:Choice>
              <mc:Fallback>
                <p:oleObj name="Equation" r:id="rId4" imgW="182880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F5EF75D-7991-40C9-BE76-039F03445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125" y="2595563"/>
                        <a:ext cx="4038600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468ACE-AB7C-4FD2-81EC-4A9F084C5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60" y="4365104"/>
          <a:ext cx="13763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53800" progId="Equation.DSMT4">
                  <p:embed/>
                </p:oleObj>
              </mc:Choice>
              <mc:Fallback>
                <p:oleObj name="Equation" r:id="rId6" imgW="634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468ACE-AB7C-4FD2-81EC-4A9F084C5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4365104"/>
                        <a:ext cx="1376363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1D73706-B6B2-4A90-BA2E-BA12906E1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10" y="375047"/>
            <a:ext cx="45216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/>
              <a:t>Electronic Kohn-Sham equa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497789-0675-41FE-B3F5-5A533B495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610" y="4365104"/>
            <a:ext cx="64474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</a:rPr>
              <a:t>is a functional of n(</a:t>
            </a:r>
            <a:r>
              <a:rPr lang="en-US" altLang="en-US" sz="2400" b="1" i="1" dirty="0" err="1">
                <a:solidFill>
                  <a:srgbClr val="C00000"/>
                </a:solidFill>
              </a:rPr>
              <a:t>r|R</a:t>
            </a:r>
            <a:r>
              <a:rPr lang="en-US" altLang="en-US" sz="2400" b="1" dirty="0">
                <a:solidFill>
                  <a:srgbClr val="C00000"/>
                </a:solidFill>
              </a:rPr>
              <a:t>):     need approximations</a:t>
            </a: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1CE50F8C-2FB2-4CFF-8FED-E35344D07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196752"/>
            <a:ext cx="7704855" cy="122413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8222117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>
            <a:extLst>
              <a:ext uri="{FF2B5EF4-FFF2-40B4-BE49-F238E27FC236}">
                <a16:creationId xmlns:a16="http://schemas.microsoft.com/office/drawing/2014/main" id="{9CBBA295-B6C2-4BEC-8BEF-441B47832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340768"/>
            <a:ext cx="7848872" cy="136815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E2D8DA-1AA3-4EBA-A6D8-297D59800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484784"/>
          <a:ext cx="7438089" cy="107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82400" progId="Equation.DSMT4">
                  <p:embed/>
                </p:oleObj>
              </mc:Choice>
              <mc:Fallback>
                <p:oleObj name="Equation" r:id="rId2" imgW="331452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E2D8DA-1AA3-4EBA-A6D8-297D59800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600" y="1484784"/>
                        <a:ext cx="7438089" cy="1079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6C51E46-120D-435F-8B25-9064F66F5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434" y="591071"/>
            <a:ext cx="45408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/>
              <a:t>Nuclear “Kohn-Sham” equation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AB19A9-F139-43F0-B22B-1AD0ADC56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2996952"/>
            <a:ext cx="870546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identical with the nuclear equation from the exact factorization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In practice: Expand all functions </a:t>
            </a:r>
            <a:r>
              <a:rPr lang="en-US" altLang="en-US" sz="2400" b="1" dirty="0" err="1"/>
              <a:t>w.r.t.</a:t>
            </a:r>
            <a:r>
              <a:rPr lang="en-US" altLang="en-US" sz="2400" b="1" dirty="0"/>
              <a:t> their R-dependenc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                     around equilibrium positions             </a:t>
            </a:r>
            <a:r>
              <a:rPr lang="en-US" altLang="en-US" sz="2400" b="1" dirty="0">
                <a:solidFill>
                  <a:schemeClr val="tx2"/>
                </a:solidFill>
              </a:rPr>
              <a:t>exact phonons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0B1C742E-1A87-4211-B6C9-B1C9B37A0627}"/>
              </a:ext>
            </a:extLst>
          </p:cNvPr>
          <p:cNvSpPr/>
          <p:nvPr/>
        </p:nvSpPr>
        <p:spPr>
          <a:xfrm>
            <a:off x="6228184" y="4600552"/>
            <a:ext cx="576064" cy="196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125538-5867-4740-A56D-CDFE06564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745" y="5332060"/>
          <a:ext cx="2283714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125538-5867-4740-A56D-CDFE06564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745" y="5332060"/>
                        <a:ext cx="2283714" cy="61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E8EF1F5-3995-4F0D-ACF8-53CF44CBE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3659" y="5397241"/>
          <a:ext cx="2981008" cy="55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53800" progId="Equation.DSMT4">
                  <p:embed/>
                </p:oleObj>
              </mc:Choice>
              <mc:Fallback>
                <p:oleObj name="Equation" r:id="rId6" imgW="13716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E8EF1F5-3995-4F0D-ACF8-53CF44CBE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3659" y="5397241"/>
                        <a:ext cx="2981008" cy="552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8C22152-86A4-4E3E-B4B9-55EC35948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9349" y="5460330"/>
          <a:ext cx="180911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8C22152-86A4-4E3E-B4B9-55EC35948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39349" y="5460330"/>
                        <a:ext cx="180911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6616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D77C43A-6A90-42DB-AA1E-72849286D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798379"/>
            <a:ext cx="66365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Take expansion to 2</a:t>
            </a:r>
            <a:r>
              <a:rPr lang="en-US" altLang="en-US" sz="2400" b="1" baseline="30000" dirty="0"/>
              <a:t>nd</a:t>
            </a:r>
            <a:r>
              <a:rPr lang="en-US" altLang="en-US" sz="2400" b="1" dirty="0"/>
              <a:t> order in the displacements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DB5205-4F0C-441B-B8C1-ED31A32069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497" y="764704"/>
          <a:ext cx="1970967" cy="53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9242" imgH="489220" progId="Equation.DSMT4">
                  <p:embed/>
                </p:oleObj>
              </mc:Choice>
              <mc:Fallback>
                <p:oleObj name="Equation" r:id="rId2" imgW="1809242" imgH="4892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CDB5205-4F0C-441B-B8C1-ED31A3206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7497" y="764704"/>
                        <a:ext cx="1970967" cy="532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3CC3CA-2AC5-4EB9-98B0-DD4537BE2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189" y="2420888"/>
          <a:ext cx="4618931" cy="103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01673" imgH="873531" progId="Equation.DSMT4">
                  <p:embed/>
                </p:oleObj>
              </mc:Choice>
              <mc:Fallback>
                <p:oleObj name="Equation" r:id="rId4" imgW="3901673" imgH="87353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13CC3CA-2AC5-4EB9-98B0-DD4537BE2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3189" y="2420888"/>
                        <a:ext cx="4618931" cy="1033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F6FDAF6-7C38-4E6C-BF58-81230C077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45" y="1815207"/>
            <a:ext cx="63097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err="1"/>
              <a:t>Makc</a:t>
            </a:r>
            <a:r>
              <a:rPr lang="en-US" altLang="en-US" sz="2400" b="1" dirty="0"/>
              <a:t> transformation to collective coordinate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6F84E5-1F8B-4C62-93D9-19BBBE3D0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491" y="3759423"/>
            <a:ext cx="6292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(and analogously for the conjugate momenta)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633A3CD-737D-494D-B350-8E32975BB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037" y="4689406"/>
          <a:ext cx="7028283" cy="126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507960" progId="Equation.DSMT4">
                  <p:embed/>
                </p:oleObj>
              </mc:Choice>
              <mc:Fallback>
                <p:oleObj name="Equation" r:id="rId6" imgW="281916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633A3CD-737D-494D-B350-8E32975BB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037" y="4689406"/>
                        <a:ext cx="7028283" cy="1264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886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BE31D8-2E46-4186-98A5-2F50557D1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538" y="404813"/>
          <a:ext cx="4559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571320" progId="Equation.DSMT4">
                  <p:embed/>
                </p:oleObj>
              </mc:Choice>
              <mc:Fallback>
                <p:oleObj name="Equation" r:id="rId2" imgW="2412720" imgH="571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BE31D8-2E46-4186-98A5-2F50557D1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0538" y="404813"/>
                        <a:ext cx="4559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D07FA39-9B3D-4AF1-897E-923841663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513" y="1773238"/>
          <a:ext cx="45608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71320" progId="Equation.DSMT4">
                  <p:embed/>
                </p:oleObj>
              </mc:Choice>
              <mc:Fallback>
                <p:oleObj name="Equation" r:id="rId4" imgW="2412720" imgH="571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D07FA39-9B3D-4AF1-897E-9238416637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513" y="1773238"/>
                        <a:ext cx="4560887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5B30BEE-0CA1-4D27-99F0-B6C5FD4849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616" y="3284984"/>
          <a:ext cx="412261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44240" progId="Equation.DSMT4">
                  <p:embed/>
                </p:oleObj>
              </mc:Choice>
              <mc:Fallback>
                <p:oleObj name="Equation" r:id="rId6" imgW="170172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5B30BEE-0CA1-4D27-99F0-B6C5FD4849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6616" y="3284984"/>
                        <a:ext cx="412261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">
            <a:extLst>
              <a:ext uri="{FF2B5EF4-FFF2-40B4-BE49-F238E27FC236}">
                <a16:creationId xmlns:a16="http://schemas.microsoft.com/office/drawing/2014/main" id="{7A2D3CC6-BB5D-4D20-822F-DAAD714C4BB2}"/>
              </a:ext>
            </a:extLst>
          </p:cNvPr>
          <p:cNvSpPr/>
          <p:nvPr/>
        </p:nvSpPr>
        <p:spPr>
          <a:xfrm>
            <a:off x="611560" y="3682037"/>
            <a:ext cx="316792" cy="2510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9ACECDD8-3162-4505-AE79-B05C1491F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3212976"/>
            <a:ext cx="4752528" cy="115212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8748295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2.png">
            <a:extLst>
              <a:ext uri="{FF2B5EF4-FFF2-40B4-BE49-F238E27FC236}">
                <a16:creationId xmlns:a16="http://schemas.microsoft.com/office/drawing/2014/main" id="{7E88E93A-EF89-4303-8786-6089242AD028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1403648" y="1628800"/>
            <a:ext cx="6408712" cy="3528391"/>
          </a:xfrm>
          <a:prstGeom prst="rect">
            <a:avLst/>
          </a:prstGeom>
          <a:ln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96F4665-EEBD-4859-8B42-49020E713DA2}"/>
              </a:ext>
            </a:extLst>
          </p:cNvPr>
          <p:cNvSpPr txBox="1"/>
          <p:nvPr/>
        </p:nvSpPr>
        <p:spPr>
          <a:xfrm>
            <a:off x="1259632" y="5373216"/>
            <a:ext cx="78236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GB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he Kohn-Sham band structure (orange) in exact factorization-based </a:t>
            </a:r>
          </a:p>
          <a:p>
            <a:r>
              <a:rPr kumimoji="0" lang="en-GB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FT captures the phonon-induced wiggle in the electronic spectral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5859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195736" y="326261"/>
            <a:ext cx="4392488" cy="584775"/>
          </a:xfrm>
          <a:prstGeom prst="rect">
            <a:avLst/>
          </a:prstGeom>
          <a:solidFill>
            <a:srgbClr val="CCFFFF"/>
          </a:solidFill>
          <a:ln w="28575">
            <a:solidFill>
              <a:srgbClr val="00008E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2483768" y="326261"/>
            <a:ext cx="39332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b="1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Take-home messages </a:t>
            </a:r>
          </a:p>
        </p:txBody>
      </p:sp>
      <p:sp>
        <p:nvSpPr>
          <p:cNvPr id="4" name="Text Box 38"/>
          <p:cNvSpPr txBox="1">
            <a:spLocks noChangeArrowheads="1"/>
          </p:cNvSpPr>
          <p:nvPr/>
        </p:nvSpPr>
        <p:spPr bwMode="auto">
          <a:xfrm>
            <a:off x="419133" y="1118349"/>
            <a:ext cx="8790868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altLang="en-US" sz="2100" b="1" u="sng" dirty="0"/>
              <a:t>Exact factorization useful to settle conceptual issues</a:t>
            </a:r>
          </a:p>
          <a:p>
            <a:pPr marL="342900" indent="-342900">
              <a:spcBef>
                <a:spcPct val="0"/>
              </a:spcBef>
            </a:pPr>
            <a:r>
              <a:rPr lang="en-GB" altLang="en-US" sz="2100" b="1" dirty="0"/>
              <a:t>identify uniquely the correct forces on the nuclei,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100" b="1" dirty="0"/>
              <a:t>     especially Lorentz force involving internuclear Berry curvature </a:t>
            </a:r>
          </a:p>
          <a:p>
            <a:pPr>
              <a:spcBef>
                <a:spcPct val="0"/>
              </a:spcBef>
              <a:buNone/>
            </a:pPr>
            <a:endParaRPr lang="en-GB" altLang="en-US" sz="2100" b="1" u="sng" dirty="0"/>
          </a:p>
          <a:p>
            <a:pPr>
              <a:spcBef>
                <a:spcPct val="0"/>
              </a:spcBef>
              <a:buNone/>
            </a:pPr>
            <a:r>
              <a:rPr lang="en-GB" altLang="en-US" sz="2100" b="1" u="sng" dirty="0"/>
              <a:t>Exact factorization useful to develop practical algorithms</a:t>
            </a:r>
          </a:p>
          <a:p>
            <a:pPr marL="342900" indent="-342900">
              <a:spcBef>
                <a:spcPct val="0"/>
              </a:spcBef>
            </a:pPr>
            <a:r>
              <a:rPr lang="en-GB" altLang="en-US" sz="2100" b="1" dirty="0"/>
              <a:t>Starting from the </a:t>
            </a:r>
            <a:r>
              <a:rPr lang="en-GB" altLang="en-US" sz="2100" b="1" u="sng" dirty="0"/>
              <a:t>right Schrödinger equation for the nuclei</a:t>
            </a:r>
            <a:r>
              <a:rPr lang="en-GB" altLang="en-US" sz="2100" b="1" dirty="0"/>
              <a:t> (the one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100" b="1" dirty="0"/>
              <a:t>     that comes from the exact factorization), the resulting mixed quantum-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100" b="1" dirty="0"/>
              <a:t>     classical  algorithm correctly describes wave packet splitting and 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100" b="1" dirty="0"/>
              <a:t>     decoherence: No need for surface hopping nor decoherence corrections. </a:t>
            </a:r>
            <a:endParaRPr lang="en-GB" altLang="en-US" sz="2100" b="1" u="sng" dirty="0"/>
          </a:p>
          <a:p>
            <a:pPr>
              <a:spcBef>
                <a:spcPct val="0"/>
              </a:spcBef>
              <a:buNone/>
            </a:pPr>
            <a:endParaRPr lang="en-GB" altLang="en-US" sz="2100" b="1" u="sng" dirty="0"/>
          </a:p>
          <a:p>
            <a:pPr marL="342900" indent="-342900">
              <a:spcBef>
                <a:spcPct val="0"/>
              </a:spcBef>
            </a:pPr>
            <a:r>
              <a:rPr lang="en-GB" altLang="en-US" sz="2100" b="1" dirty="0"/>
              <a:t>Treating the non-adiabatic terms in the exact electronic </a:t>
            </a:r>
            <a:r>
              <a:rPr lang="en-GB" altLang="en-US" sz="2100" b="1" dirty="0" err="1"/>
              <a:t>EoM</a:t>
            </a:r>
            <a:r>
              <a:rPr lang="en-GB" altLang="en-US" sz="2100" b="1" dirty="0"/>
              <a:t> 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100" b="1" dirty="0"/>
              <a:t>     by 1</a:t>
            </a:r>
            <a:r>
              <a:rPr lang="en-GB" altLang="en-US" sz="2100" b="1" baseline="30000" dirty="0"/>
              <a:t>st</a:t>
            </a:r>
            <a:r>
              <a:rPr lang="en-GB" altLang="en-US" sz="2100" b="1" dirty="0"/>
              <a:t>-order perturbation theory provides an accurate and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100" b="1" dirty="0"/>
              <a:t>     numerically efficient way to calculate electronic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100" b="1" dirty="0"/>
              <a:t>     flux densities and vibrational circular dichroism.</a:t>
            </a:r>
          </a:p>
          <a:p>
            <a:pPr marL="342900" indent="-342900">
              <a:spcBef>
                <a:spcPct val="0"/>
              </a:spcBef>
            </a:pPr>
            <a:endParaRPr lang="en-GB" altLang="en-US" sz="2100" b="1" dirty="0"/>
          </a:p>
          <a:p>
            <a:pPr marL="342900" indent="-342900">
              <a:spcBef>
                <a:spcPct val="0"/>
              </a:spcBef>
            </a:pPr>
            <a:r>
              <a:rPr lang="en-GB" altLang="en-US" sz="2100" b="1" dirty="0"/>
              <a:t>(TD)DFT for the combined system of electrons and phonons</a:t>
            </a:r>
          </a:p>
        </p:txBody>
      </p:sp>
    </p:spTree>
    <p:extLst>
      <p:ext uri="{BB962C8B-B14F-4D97-AF65-F5344CB8AC3E}">
        <p14:creationId xmlns:p14="http://schemas.microsoft.com/office/powerpoint/2010/main" val="26244702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66446"/>
              </p:ext>
            </p:extLst>
          </p:nvPr>
        </p:nvGraphicFramePr>
        <p:xfrm>
          <a:off x="1875262" y="2614166"/>
          <a:ext cx="55689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355320" progId="Equation.DSMT4">
                  <p:embed/>
                </p:oleObj>
              </mc:Choice>
              <mc:Fallback>
                <p:oleObj name="Equation" r:id="rId3" imgW="2120760" imgH="35532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262" y="2614166"/>
                        <a:ext cx="55689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600438" y="3665493"/>
            <a:ext cx="8208963" cy="958850"/>
            <a:chOff x="204" y="2024"/>
            <a:chExt cx="5171" cy="604"/>
          </a:xfrm>
        </p:grpSpPr>
        <p:graphicFrame>
          <p:nvGraphicFramePr>
            <p:cNvPr id="7177" name="Object 6"/>
            <p:cNvGraphicFramePr>
              <a:graphicFrameLocks noChangeAspect="1"/>
            </p:cNvGraphicFramePr>
            <p:nvPr/>
          </p:nvGraphicFramePr>
          <p:xfrm>
            <a:off x="2727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51" imgH="215619" progId="Equation.3">
                    <p:embed/>
                  </p:oleObj>
                </mc:Choice>
                <mc:Fallback>
                  <p:oleObj name="Equation" r:id="rId5" imgW="114151" imgH="215619" progId="Equation.3">
                    <p:embed/>
                    <p:pic>
                      <p:nvPicPr>
                        <p:cNvPr id="717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7"/>
            <p:cNvSpPr txBox="1">
              <a:spLocks noChangeArrowheads="1"/>
            </p:cNvSpPr>
            <p:nvPr/>
          </p:nvSpPr>
          <p:spPr bwMode="auto">
            <a:xfrm>
              <a:off x="204" y="2024"/>
              <a:ext cx="5171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GB" altLang="en-US" sz="2200" b="1" dirty="0">
                  <a:latin typeface="Times New Roman" pitchFamily="18" charset="0"/>
                </a:rPr>
                <a:t>and insert expansion in the full </a:t>
              </a:r>
              <a:r>
                <a:rPr lang="en-GB" altLang="en-US" sz="2200" b="1" dirty="0" err="1">
                  <a:latin typeface="Times New Roman" pitchFamily="18" charset="0"/>
                </a:rPr>
                <a:t>Schr</a:t>
              </a:r>
              <a:r>
                <a:rPr lang="en-US" altLang="en-US" sz="2200" b="1" dirty="0" err="1">
                  <a:latin typeface="Times New Roman" pitchFamily="18" charset="0"/>
                  <a:cs typeface="Times New Roman" pitchFamily="18" charset="0"/>
                </a:rPr>
                <a:t>ödinger</a:t>
              </a:r>
              <a:r>
                <a:rPr lang="en-US" altLang="en-US" sz="2200" b="1" dirty="0">
                  <a:latin typeface="Times New Roman" pitchFamily="18" charset="0"/>
                  <a:cs typeface="Times New Roman" pitchFamily="18" charset="0"/>
                </a:rPr>
                <a:t> equation → standard non-adiabatic coupling terms from T</a:t>
              </a:r>
              <a:r>
                <a:rPr lang="en-US" altLang="en-US" sz="2200" b="1" baseline="-25000" dirty="0"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altLang="en-US" sz="2200" b="1" dirty="0">
                  <a:latin typeface="Times New Roman" pitchFamily="18" charset="0"/>
                  <a:cs typeface="Times New Roman" pitchFamily="18" charset="0"/>
                </a:rPr>
                <a:t>acting on  </a:t>
              </a:r>
            </a:p>
          </p:txBody>
        </p:sp>
        <p:graphicFrame>
          <p:nvGraphicFramePr>
            <p:cNvPr id="7179" name="Object 8"/>
            <p:cNvGraphicFramePr>
              <a:graphicFrameLocks noChangeAspect="1"/>
            </p:cNvGraphicFramePr>
            <p:nvPr/>
          </p:nvGraphicFramePr>
          <p:xfrm>
            <a:off x="3837" y="2251"/>
            <a:ext cx="72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33169" imgH="279279" progId="Equation.3">
                    <p:embed/>
                  </p:oleObj>
                </mc:Choice>
                <mc:Fallback>
                  <p:oleObj name="Equation" r:id="rId7" imgW="533169" imgH="279279" progId="Equation.3">
                    <p:embed/>
                    <p:pic>
                      <p:nvPicPr>
                        <p:cNvPr id="717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2251"/>
                          <a:ext cx="721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582517" y="1579563"/>
            <a:ext cx="830144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 dirty="0">
                <a:latin typeface="Times New Roman" pitchFamily="18" charset="0"/>
              </a:rPr>
              <a:t>Expand full electron-nuclear wave function in complete set of B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 dirty="0">
                <a:latin typeface="Times New Roman" pitchFamily="18" charset="0"/>
              </a:rPr>
              <a:t>States (Born-Huang expansion) to get formally exact representation: </a:t>
            </a: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BFBF0309-6BDC-4FFA-8BA3-29B0810D6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09" y="458088"/>
            <a:ext cx="705090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>
                <a:solidFill>
                  <a:srgbClr val="FF0000"/>
                </a:solidFill>
                <a:latin typeface="Times New Roman" pitchFamily="18" charset="0"/>
              </a:rPr>
              <a:t>Where does the adiabatic approximation come from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>
                <a:solidFill>
                  <a:srgbClr val="FF0000"/>
                </a:solidFill>
                <a:latin typeface="Times New Roman" pitchFamily="18" charset="0"/>
              </a:rPr>
              <a:t>What is neglected? </a:t>
            </a:r>
            <a:endParaRPr lang="en-GB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7675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576076"/>
            <a:ext cx="48674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200" b="1" dirty="0"/>
              <a:t>Plug Born-Huang expansion in </a:t>
            </a:r>
            <a:r>
              <a:rPr lang="de-DE" sz="2200" b="1" dirty="0" err="1"/>
              <a:t>full</a:t>
            </a:r>
            <a:r>
              <a:rPr lang="de-DE" sz="2200" b="1" dirty="0"/>
              <a:t> TDSE:</a:t>
            </a:r>
            <a:endParaRPr lang="de-DE" sz="2200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3568" y="1412776"/>
          <a:ext cx="5949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279360" progId="Equation.DSMT4">
                  <p:embed/>
                </p:oleObj>
              </mc:Choice>
              <mc:Fallback>
                <p:oleObj name="Equation" r:id="rId2" imgW="26031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5949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81151" y="2348880"/>
          <a:ext cx="63833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82400" progId="Equation.DSMT4">
                  <p:embed/>
                </p:oleObj>
              </mc:Choice>
              <mc:Fallback>
                <p:oleObj name="Equation" r:id="rId4" imgW="279396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151" y="2348880"/>
                        <a:ext cx="63833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02923"/>
              </p:ext>
            </p:extLst>
          </p:nvPr>
        </p:nvGraphicFramePr>
        <p:xfrm>
          <a:off x="2986088" y="4283680"/>
          <a:ext cx="53403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482400" progId="Equation.DSMT4">
                  <p:embed/>
                </p:oleObj>
              </mc:Choice>
              <mc:Fallback>
                <p:oleObj name="Equation" r:id="rId6" imgW="233676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283680"/>
                        <a:ext cx="53403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5904148" y="4463824"/>
            <a:ext cx="288032" cy="1944216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5193" y="5651956"/>
            <a:ext cx="77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NAC-2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5256076" y="2456893"/>
            <a:ext cx="288032" cy="1944216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27121" y="3645025"/>
            <a:ext cx="77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NAC-1</a:t>
            </a:r>
          </a:p>
        </p:txBody>
      </p:sp>
    </p:spTree>
    <p:extLst>
      <p:ext uri="{BB962C8B-B14F-4D97-AF65-F5344CB8AC3E}">
        <p14:creationId xmlns:p14="http://schemas.microsoft.com/office/powerpoint/2010/main" val="30102921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576076"/>
            <a:ext cx="48674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200" b="1" dirty="0"/>
              <a:t>Plug Born-Huang expansion in </a:t>
            </a:r>
            <a:r>
              <a:rPr lang="de-DE" sz="2200" b="1" dirty="0" err="1"/>
              <a:t>full</a:t>
            </a:r>
            <a:r>
              <a:rPr lang="de-DE" sz="2200" b="1" dirty="0"/>
              <a:t> TDSE:</a:t>
            </a:r>
            <a:endParaRPr lang="de-DE" sz="2200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3568" y="1412776"/>
          <a:ext cx="5949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279360" progId="Equation.DSMT4">
                  <p:embed/>
                </p:oleObj>
              </mc:Choice>
              <mc:Fallback>
                <p:oleObj name="Equation" r:id="rId2" imgW="26031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5949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81151" y="2348880"/>
          <a:ext cx="63833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82400" progId="Equation.DSMT4">
                  <p:embed/>
                </p:oleObj>
              </mc:Choice>
              <mc:Fallback>
                <p:oleObj name="Equation" r:id="rId4" imgW="279396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151" y="2348880"/>
                        <a:ext cx="63833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86088" y="4283680"/>
          <a:ext cx="53403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482400" progId="Equation.DSMT4">
                  <p:embed/>
                </p:oleObj>
              </mc:Choice>
              <mc:Fallback>
                <p:oleObj name="Equation" r:id="rId6" imgW="233676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283680"/>
                        <a:ext cx="53403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5904148" y="4463824"/>
            <a:ext cx="288032" cy="1944216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5193" y="5651956"/>
            <a:ext cx="77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NAC-2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5256076" y="2456893"/>
            <a:ext cx="288032" cy="1944216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27121" y="3645025"/>
            <a:ext cx="77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NAC-1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BA8BA3A-9AB3-4EC5-A0C4-D5D931A200DF}"/>
              </a:ext>
            </a:extLst>
          </p:cNvPr>
          <p:cNvCxnSpPr/>
          <p:nvPr/>
        </p:nvCxnSpPr>
        <p:spPr>
          <a:xfrm>
            <a:off x="2195736" y="2852936"/>
            <a:ext cx="684076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D83306D-345E-4951-93DE-71503AFC2D1A}"/>
              </a:ext>
            </a:extLst>
          </p:cNvPr>
          <p:cNvCxnSpPr/>
          <p:nvPr/>
        </p:nvCxnSpPr>
        <p:spPr>
          <a:xfrm>
            <a:off x="2267744" y="4869160"/>
            <a:ext cx="684076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1">
            <a:extLst>
              <a:ext uri="{FF2B5EF4-FFF2-40B4-BE49-F238E27FC236}">
                <a16:creationId xmlns:a16="http://schemas.microsoft.com/office/drawing/2014/main" id="{1B8E1F13-392D-7086-80E9-424CF5DE6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5445224"/>
            <a:ext cx="8208912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altLang="en-US" sz="2100" b="1" u="sng" dirty="0">
                <a:solidFill>
                  <a:srgbClr val="FF0000"/>
                </a:solidFill>
                <a:latin typeface="Times New Roman" pitchFamily="18" charset="0"/>
              </a:rPr>
              <a:t>Setting NACs ≡0 is the adiabatic approximation.</a:t>
            </a:r>
          </a:p>
          <a:p>
            <a:pPr>
              <a:spcBef>
                <a:spcPct val="0"/>
              </a:spcBef>
              <a:buNone/>
            </a:pPr>
            <a:endParaRPr lang="en-GB" altLang="en-US" sz="2100" b="1" u="sng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None/>
            </a:pPr>
            <a:endParaRPr lang="en-GB" altLang="en-US" sz="21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444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576076"/>
            <a:ext cx="48674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200" b="1" dirty="0"/>
              <a:t>Plug Born-Huang expansion in </a:t>
            </a:r>
            <a:r>
              <a:rPr lang="de-DE" sz="2200" b="1" dirty="0" err="1"/>
              <a:t>full</a:t>
            </a:r>
            <a:r>
              <a:rPr lang="de-DE" sz="2200" b="1" dirty="0"/>
              <a:t> TDSE:</a:t>
            </a:r>
            <a:endParaRPr lang="de-DE" sz="2200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3568" y="1412776"/>
          <a:ext cx="5949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279360" progId="Equation.DSMT4">
                  <p:embed/>
                </p:oleObj>
              </mc:Choice>
              <mc:Fallback>
                <p:oleObj name="Equation" r:id="rId2" imgW="26031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5949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81151" y="2348880"/>
          <a:ext cx="63833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82400" progId="Equation.DSMT4">
                  <p:embed/>
                </p:oleObj>
              </mc:Choice>
              <mc:Fallback>
                <p:oleObj name="Equation" r:id="rId4" imgW="279396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151" y="2348880"/>
                        <a:ext cx="63833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86088" y="4283680"/>
          <a:ext cx="53403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482400" progId="Equation.DSMT4">
                  <p:embed/>
                </p:oleObj>
              </mc:Choice>
              <mc:Fallback>
                <p:oleObj name="Equation" r:id="rId6" imgW="233676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283680"/>
                        <a:ext cx="53403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5904148" y="4463824"/>
            <a:ext cx="288032" cy="1944216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5193" y="5651956"/>
            <a:ext cx="77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NAC-2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5256076" y="2456893"/>
            <a:ext cx="288032" cy="1944216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27121" y="3645025"/>
            <a:ext cx="77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NAC-1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BA8BA3A-9AB3-4EC5-A0C4-D5D931A200DF}"/>
              </a:ext>
            </a:extLst>
          </p:cNvPr>
          <p:cNvCxnSpPr/>
          <p:nvPr/>
        </p:nvCxnSpPr>
        <p:spPr>
          <a:xfrm>
            <a:off x="2195736" y="2852936"/>
            <a:ext cx="684076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D83306D-345E-4951-93DE-71503AFC2D1A}"/>
              </a:ext>
            </a:extLst>
          </p:cNvPr>
          <p:cNvCxnSpPr/>
          <p:nvPr/>
        </p:nvCxnSpPr>
        <p:spPr>
          <a:xfrm>
            <a:off x="2267744" y="4869160"/>
            <a:ext cx="684076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1">
            <a:extLst>
              <a:ext uri="{FF2B5EF4-FFF2-40B4-BE49-F238E27FC236}">
                <a16:creationId xmlns:a16="http://schemas.microsoft.com/office/drawing/2014/main" id="{1B8E1F13-392D-7086-80E9-424CF5DE6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5445224"/>
            <a:ext cx="8208912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altLang="en-US" sz="2100" b="1" u="sng" dirty="0">
                <a:solidFill>
                  <a:srgbClr val="FF0000"/>
                </a:solidFill>
                <a:latin typeface="Times New Roman" pitchFamily="18" charset="0"/>
              </a:rPr>
              <a:t>Setting NACs ≡0 is the adiabatic approximation.</a:t>
            </a:r>
          </a:p>
          <a:p>
            <a:pPr>
              <a:spcBef>
                <a:spcPct val="0"/>
              </a:spcBef>
              <a:buNone/>
            </a:pPr>
            <a:endParaRPr lang="en-GB" altLang="en-US" sz="2100" b="1" u="sng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None/>
            </a:pPr>
            <a:r>
              <a:rPr lang="en-GB" altLang="en-US" sz="2100" b="1" u="sng" dirty="0">
                <a:solidFill>
                  <a:srgbClr val="FF0000"/>
                </a:solidFill>
                <a:latin typeface="Times New Roman" pitchFamily="18" charset="0"/>
              </a:rPr>
              <a:t>Setting only the off-diagonal NACs ≡0 corresponds to the variationally best adiabatic approximation.</a:t>
            </a:r>
          </a:p>
        </p:txBody>
      </p:sp>
    </p:spTree>
    <p:extLst>
      <p:ext uri="{BB962C8B-B14F-4D97-AF65-F5344CB8AC3E}">
        <p14:creationId xmlns:p14="http://schemas.microsoft.com/office/powerpoint/2010/main" val="6239284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6</TotalTime>
  <Words>2532</Words>
  <Application>Microsoft Office PowerPoint</Application>
  <PresentationFormat>On-screen Show (4:3)</PresentationFormat>
  <Paragraphs>440</Paragraphs>
  <Slides>55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5" baseType="lpstr">
      <vt:lpstr>Arial</vt:lpstr>
      <vt:lpstr>Arial Rounded MT Bold</vt:lpstr>
      <vt:lpstr>Calibri</vt:lpstr>
      <vt:lpstr>Cambria Math</vt:lpstr>
      <vt:lpstr>Comic Sans MS</vt:lpstr>
      <vt:lpstr>Time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x-Planck-Institut fuer Mikrostrukturphysi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</dc:creator>
  <cp:lastModifiedBy>Eberhard Gross</cp:lastModifiedBy>
  <cp:revision>456</cp:revision>
  <dcterms:created xsi:type="dcterms:W3CDTF">2014-04-10T13:34:04Z</dcterms:created>
  <dcterms:modified xsi:type="dcterms:W3CDTF">2022-10-20T10:22:30Z</dcterms:modified>
</cp:coreProperties>
</file>